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4C1F7D" w:rsidRDefault="00CD6A89" w:rsidP="00D647E8">
      <w:pPr>
        <w:pStyle w:val="Heading1"/>
        <w:rPr>
          <w:rFonts w:ascii="Source Sans Pro" w:hAnsi="Source Sans Pro"/>
          <w:lang w:val="en-AU"/>
        </w:rPr>
      </w:pPr>
      <w:r w:rsidRPr="004C1F7D">
        <w:rPr>
          <w:rFonts w:ascii="Source Sans Pro" w:hAnsi="Source Sans Pro"/>
          <w:lang w:val="en-AU"/>
        </w:rPr>
        <w:t xml:space="preserve">Adversarial Search in Three Player </w:t>
      </w:r>
      <w:proofErr w:type="spellStart"/>
      <w:r w:rsidRPr="004C1F7D">
        <w:rPr>
          <w:rFonts w:ascii="Source Sans Pro" w:hAnsi="Source Sans Pro"/>
          <w:lang w:val="en-AU"/>
        </w:rPr>
        <w:t>Chexers</w:t>
      </w:r>
      <w:proofErr w:type="spellEnd"/>
    </w:p>
    <w:p w14:paraId="63456C1B" w14:textId="5F77B764" w:rsidR="00CD6A89" w:rsidRPr="004C1F7D" w:rsidRDefault="00CD6A89" w:rsidP="00CD6A89">
      <w:pPr>
        <w:pStyle w:val="Subtitle"/>
        <w:rPr>
          <w:rFonts w:ascii="Source Sans Pro" w:hAnsi="Source Sans Pro"/>
          <w:lang w:val="en-AU"/>
        </w:rPr>
      </w:pPr>
      <w:proofErr w:type="spellStart"/>
      <w:r w:rsidRPr="004C1F7D">
        <w:rPr>
          <w:rFonts w:ascii="Source Sans Pro" w:hAnsi="Source Sans Pro"/>
          <w:lang w:val="en-AU"/>
        </w:rPr>
        <w:t>Chuanyuan</w:t>
      </w:r>
      <w:proofErr w:type="spellEnd"/>
      <w:r w:rsidRPr="004C1F7D">
        <w:rPr>
          <w:rFonts w:ascii="Source Sans Pro" w:hAnsi="Source Sans Pro"/>
          <w:lang w:val="en-AU"/>
        </w:rPr>
        <w:t xml:space="preserve"> Liu, Calvin Huang</w:t>
      </w:r>
    </w:p>
    <w:p w14:paraId="23A48AB4" w14:textId="403AD5CC" w:rsidR="00D24699" w:rsidRPr="004C1F7D" w:rsidRDefault="00CD6A89" w:rsidP="00D647E8">
      <w:pPr>
        <w:pStyle w:val="Heading5"/>
        <w:rPr>
          <w:rFonts w:ascii="Source Sans Pro" w:hAnsi="Source Sans Pro"/>
          <w:lang w:val="en-AU"/>
        </w:rPr>
      </w:pPr>
      <w:r w:rsidRPr="004C1F7D">
        <w:rPr>
          <w:rFonts w:ascii="Source Sans Pro" w:hAnsi="Source Sans Pro"/>
          <w:lang w:val="en-AU"/>
        </w:rPr>
        <w:t>Module Structure:</w:t>
      </w:r>
    </w:p>
    <w:p w14:paraId="05DE67A5" w14:textId="6FF26770" w:rsidR="00D647E8" w:rsidRPr="004C1F7D" w:rsidRDefault="00534240" w:rsidP="00473E96">
      <w:pPr>
        <w:rPr>
          <w:rFonts w:ascii="Source Sans Pro" w:hAnsi="Source Sans Pro"/>
          <w:lang w:val="en-AU"/>
        </w:rPr>
      </w:pPr>
      <w:r w:rsidRPr="004C1F7D">
        <w:rPr>
          <w:rFonts w:ascii="Source Sans Pro" w:hAnsi="Source Sans Pro"/>
          <w:lang w:val="en-AU"/>
        </w:rPr>
        <w:t xml:space="preserve">Our Artificial Idiot (aka AI) is composed mainly </w:t>
      </w:r>
      <w:r w:rsidR="00756AA5" w:rsidRPr="004C1F7D">
        <w:rPr>
          <w:rFonts w:ascii="Source Sans Pro" w:hAnsi="Source Sans Pro"/>
          <w:lang w:val="en-AU"/>
        </w:rPr>
        <w:t xml:space="preserve">of </w:t>
      </w:r>
      <w:r w:rsidR="00F81D5D" w:rsidRPr="004C1F7D">
        <w:rPr>
          <w:rFonts w:ascii="Source Sans Pro" w:hAnsi="Source Sans Pro"/>
          <w:lang w:val="en-AU"/>
        </w:rPr>
        <w:t>5</w:t>
      </w:r>
      <w:r w:rsidR="00756AA5" w:rsidRPr="004C1F7D">
        <w:rPr>
          <w:rFonts w:ascii="Source Sans Pro" w:hAnsi="Source Sans Pro"/>
          <w:lang w:val="en-AU"/>
        </w:rPr>
        <w:t xml:space="preserve"> components.</w:t>
      </w:r>
    </w:p>
    <w:p w14:paraId="5124BE99" w14:textId="3E80E9B4" w:rsidR="00756AA5" w:rsidRPr="004C1F7D" w:rsidRDefault="00756AA5" w:rsidP="00756AA5">
      <w:pPr>
        <w:pStyle w:val="ListParagraph"/>
        <w:numPr>
          <w:ilvl w:val="0"/>
          <w:numId w:val="10"/>
        </w:numPr>
        <w:rPr>
          <w:rFonts w:ascii="Source Sans Pro" w:hAnsi="Source Sans Pro"/>
          <w:lang w:val="en-AU"/>
        </w:rPr>
      </w:pPr>
      <w:r w:rsidRPr="004C1F7D">
        <w:rPr>
          <w:rFonts w:ascii="Source Sans Pro" w:hAnsi="Source Sans Pro"/>
          <w:lang w:val="en-AU"/>
        </w:rPr>
        <w:t>&lt;Player&gt; Player class defines abstractly how action and updates are carried out. Most notably player class also acts as an adapter, translating `referee` representation to Part A representation.</w:t>
      </w:r>
    </w:p>
    <w:p w14:paraId="73CA2895" w14:textId="5AE036DA" w:rsidR="00756AA5" w:rsidRPr="004C1F7D" w:rsidRDefault="00756AA5" w:rsidP="00F81D5D">
      <w:pPr>
        <w:pStyle w:val="ListParagraph"/>
        <w:rPr>
          <w:rFonts w:ascii="Source Sans Pro" w:hAnsi="Source Sans Pro"/>
          <w:lang w:val="en-AU"/>
        </w:rPr>
      </w:pPr>
      <w:r w:rsidRPr="004C1F7D">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This means if you start with green colour, you will see yourself as red player, but now blue player goes first</w:t>
      </w:r>
    </w:p>
    <w:p w14:paraId="42225102" w14:textId="1658A54E"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The intuition here is to utilise symmetry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Pr="004C1F7D" w:rsidRDefault="00756AA5" w:rsidP="00F81D5D">
      <w:pPr>
        <w:pStyle w:val="ListParagraph"/>
        <w:rPr>
          <w:rFonts w:ascii="Source Sans Pro" w:hAnsi="Source Sans Pro"/>
          <w:lang w:val="en-AU"/>
        </w:rPr>
      </w:pPr>
      <w:r w:rsidRPr="004C1F7D">
        <w:rPr>
          <w:rFonts w:ascii="Source Sans Pro" w:hAnsi="Source Sans Pro"/>
          <w:lang w:val="en-AU"/>
        </w:rPr>
        <w:t>player.py file, in addition, also defined a set of wrapper class for different types of agents.</w:t>
      </w:r>
    </w:p>
    <w:p w14:paraId="5A3B60C1" w14:textId="597AFE70" w:rsidR="00756AA5" w:rsidRPr="004C1F7D" w:rsidRDefault="00756AA5" w:rsidP="00756AA5">
      <w:pPr>
        <w:pStyle w:val="ListParagraph"/>
        <w:numPr>
          <w:ilvl w:val="0"/>
          <w:numId w:val="10"/>
        </w:numPr>
        <w:rPr>
          <w:rFonts w:ascii="Source Sans Pro" w:hAnsi="Source Sans Pro"/>
          <w:lang w:val="en-AU"/>
        </w:rPr>
      </w:pPr>
      <w:r w:rsidRPr="004C1F7D">
        <w:rPr>
          <w:rFonts w:ascii="Source Sans Pro" w:hAnsi="Source Sans Pro"/>
          <w:lang w:val="en-AU"/>
        </w:rPr>
        <w:t>&lt;game&gt; Module. This module composes of basic game and search setup needed by various algorithms.</w:t>
      </w:r>
    </w:p>
    <w:p w14:paraId="5E8003A6" w14:textId="00874831" w:rsidR="00756AA5" w:rsidRPr="004C1F7D" w:rsidRDefault="00756AA5" w:rsidP="00756AA5">
      <w:pPr>
        <w:pStyle w:val="ListParagraph"/>
        <w:numPr>
          <w:ilvl w:val="1"/>
          <w:numId w:val="10"/>
        </w:numPr>
        <w:rPr>
          <w:rFonts w:ascii="Source Sans Pro" w:hAnsi="Source Sans Pro"/>
          <w:lang w:val="en-AU"/>
        </w:rPr>
      </w:pPr>
      <w:r w:rsidRPr="004C1F7D">
        <w:rPr>
          <w:rFonts w:ascii="Source Sans Pro" w:hAnsi="Source Sans Pro"/>
          <w:lang w:val="en-AU"/>
        </w:rPr>
        <w:t>Starting with &lt;state&gt;, a state is the most basic unit representation of the game at a given time. It’s also responsible for low level translation</w:t>
      </w:r>
      <w:r w:rsidR="0089120A" w:rsidRPr="004C1F7D">
        <w:rPr>
          <w:rFonts w:ascii="Source Sans Pro" w:hAnsi="Source Sans Pro"/>
          <w:lang w:val="en-AU"/>
        </w:rPr>
        <w:t xml:space="preserve"> (positional translation)</w:t>
      </w:r>
      <w:r w:rsidRPr="004C1F7D">
        <w:rPr>
          <w:rFonts w:ascii="Source Sans Pro" w:hAnsi="Source Sans Pro"/>
          <w:lang w:val="en-AU"/>
        </w:rPr>
        <w:t xml:space="preserve"> between different `perspectives` of players.</w:t>
      </w:r>
    </w:p>
    <w:p w14:paraId="60E92676" w14:textId="553F0C29" w:rsidR="0089120A" w:rsidRPr="004C1F7D" w:rsidRDefault="0089120A" w:rsidP="00756AA5">
      <w:pPr>
        <w:pStyle w:val="ListParagraph"/>
        <w:numPr>
          <w:ilvl w:val="1"/>
          <w:numId w:val="10"/>
        </w:numPr>
        <w:rPr>
          <w:rFonts w:ascii="Source Sans Pro" w:hAnsi="Source Sans Pro"/>
          <w:lang w:val="en-AU"/>
        </w:rPr>
      </w:pPr>
      <w:r w:rsidRPr="004C1F7D">
        <w:rPr>
          <w:rFonts w:ascii="Source Sans Pro" w:hAnsi="Source Sans Pro"/>
          <w:lang w:val="en-AU"/>
        </w:rPr>
        <w:t>The &lt;state&gt; is wrapped by &lt;node&gt;, which stores the `game history` or `decision tree` of the a game or a search. In addition, various types of nodes are defined here as well by subclassing original nodes to provide additional functionalities to algorithms.</w:t>
      </w:r>
    </w:p>
    <w:p w14:paraId="6EC274F5" w14:textId="37FD9B07" w:rsidR="0089120A" w:rsidRPr="004C1F7D" w:rsidRDefault="0089120A" w:rsidP="00756AA5">
      <w:pPr>
        <w:pStyle w:val="ListParagraph"/>
        <w:numPr>
          <w:ilvl w:val="1"/>
          <w:numId w:val="10"/>
        </w:numPr>
        <w:rPr>
          <w:rFonts w:ascii="Source Sans Pro" w:hAnsi="Source Sans Pro"/>
          <w:lang w:val="en-AU"/>
        </w:rPr>
      </w:pPr>
      <w:r w:rsidRPr="004C1F7D">
        <w:rPr>
          <w:rFonts w:ascii="Source Sans Pro" w:hAnsi="Source Sans Pro"/>
          <w:lang w:val="en-AU"/>
        </w:rPr>
        <w:t>Lastly, &lt;game&gt; stores all game/problem specific rules like moving and jumping rules (Thus generating actions). Similarly, game is also subclassed like node and state to provide additional feature on request.</w:t>
      </w:r>
    </w:p>
    <w:p w14:paraId="173132D6" w14:textId="1D0DC4E8" w:rsidR="0089120A" w:rsidRPr="004C1F7D" w:rsidRDefault="0089120A" w:rsidP="0089120A">
      <w:pPr>
        <w:pStyle w:val="ListParagraph"/>
        <w:numPr>
          <w:ilvl w:val="0"/>
          <w:numId w:val="10"/>
        </w:numPr>
        <w:rPr>
          <w:rFonts w:ascii="Source Sans Pro" w:hAnsi="Source Sans Pro"/>
          <w:lang w:val="en-AU"/>
        </w:rPr>
      </w:pPr>
      <w:r w:rsidRPr="004C1F7D">
        <w:rPr>
          <w:rFonts w:ascii="Source Sans Pro" w:hAnsi="Source Sans Pro"/>
          <w:lang w:val="en-AU"/>
        </w:rPr>
        <w:t>Then there comes the major &lt;search&gt; module, in the search module, various types of search algorithms are defined and tested. Including, &lt;minimax&gt;, &lt;</w:t>
      </w:r>
      <w:proofErr w:type="spellStart"/>
      <w:r w:rsidRPr="004C1F7D">
        <w:rPr>
          <w:rFonts w:ascii="Source Sans Pro" w:hAnsi="Source Sans Pro"/>
          <w:lang w:val="en-AU"/>
        </w:rPr>
        <w:t>maxN</w:t>
      </w:r>
      <w:proofErr w:type="spellEnd"/>
      <w:r w:rsidRPr="004C1F7D">
        <w:rPr>
          <w:rFonts w:ascii="Source Sans Pro" w:hAnsi="Source Sans Pro"/>
          <w:lang w:val="en-AU"/>
        </w:rPr>
        <w:t xml:space="preserve">&gt;, &lt;UCT&gt;(Upper confidence monte </w:t>
      </w:r>
      <w:proofErr w:type="spellStart"/>
      <w:r w:rsidRPr="004C1F7D">
        <w:rPr>
          <w:rFonts w:ascii="Source Sans Pro" w:hAnsi="Source Sans Pro"/>
          <w:lang w:val="en-AU"/>
        </w:rPr>
        <w:t>carlo</w:t>
      </w:r>
      <w:proofErr w:type="spellEnd"/>
      <w:r w:rsidRPr="004C1F7D">
        <w:rPr>
          <w:rFonts w:ascii="Source Sans Pro" w:hAnsi="Source Sans Pro"/>
          <w:lang w:val="en-AU"/>
        </w:rPr>
        <w:t xml:space="preserve"> tree search) , &lt;tabular search&gt;, &lt;reinforcement learning&gt;, &lt;random agent&gt;, and lastly &lt;composite&gt; and &lt;multiplayer search&gt;  to glue some of the above</w:t>
      </w:r>
      <w:r w:rsidR="00E377AA" w:rsidRPr="004C1F7D">
        <w:rPr>
          <w:rFonts w:ascii="Source Sans Pro" w:hAnsi="Source Sans Pro"/>
          <w:lang w:val="en-AU"/>
        </w:rPr>
        <w:t xml:space="preserve"> algorithms</w:t>
      </w:r>
      <w:r w:rsidRPr="004C1F7D">
        <w:rPr>
          <w:rFonts w:ascii="Source Sans Pro" w:hAnsi="Source Sans Pro"/>
          <w:lang w:val="en-AU"/>
        </w:rPr>
        <w:t xml:space="preserve"> together.</w:t>
      </w:r>
    </w:p>
    <w:p w14:paraId="3447C1B6" w14:textId="211A6AAF" w:rsidR="00E377AA" w:rsidRPr="004C1F7D" w:rsidRDefault="00E377AA" w:rsidP="00E377AA">
      <w:pPr>
        <w:pStyle w:val="ListParagraph"/>
        <w:numPr>
          <w:ilvl w:val="1"/>
          <w:numId w:val="10"/>
        </w:numPr>
        <w:rPr>
          <w:rFonts w:ascii="Source Sans Pro" w:hAnsi="Source Sans Pro"/>
          <w:lang w:val="en-AU"/>
        </w:rPr>
      </w:pPr>
      <w:r w:rsidRPr="004C1F7D">
        <w:rPr>
          <w:rFonts w:ascii="Source Sans Pro" w:hAnsi="Source Sans Pro"/>
          <w:lang w:val="en-AU"/>
        </w:rPr>
        <w:t xml:space="preserve">Accompanying </w:t>
      </w:r>
      <w:r w:rsidR="00F81D5D" w:rsidRPr="004C1F7D">
        <w:rPr>
          <w:rFonts w:ascii="Source Sans Pro" w:hAnsi="Source Sans Pro"/>
          <w:lang w:val="en-AU"/>
        </w:rPr>
        <w:t>book learning is the helper module &lt;action book&gt; in search module that stores different types of book search algorithms.</w:t>
      </w:r>
    </w:p>
    <w:p w14:paraId="0D7B774C" w14:textId="38C1D8D9" w:rsidR="00F81D5D" w:rsidRPr="004C1F7D" w:rsidRDefault="00F81D5D" w:rsidP="00E377AA">
      <w:pPr>
        <w:pStyle w:val="ListParagraph"/>
        <w:numPr>
          <w:ilvl w:val="1"/>
          <w:numId w:val="10"/>
        </w:numPr>
        <w:rPr>
          <w:rFonts w:ascii="Source Sans Pro" w:hAnsi="Source Sans Pro"/>
          <w:lang w:val="en-AU"/>
        </w:rPr>
      </w:pPr>
      <w:r w:rsidRPr="004C1F7D">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63A9B439" w:rsidR="00D647E8" w:rsidRPr="004C1F7D" w:rsidRDefault="00F81D5D" w:rsidP="00790F37">
      <w:pPr>
        <w:pStyle w:val="ListParagraph"/>
        <w:numPr>
          <w:ilvl w:val="0"/>
          <w:numId w:val="10"/>
        </w:numPr>
        <w:rPr>
          <w:rFonts w:ascii="Source Sans Pro" w:hAnsi="Source Sans Pro"/>
          <w:lang w:val="en-AU"/>
        </w:rPr>
      </w:pPr>
      <w:r w:rsidRPr="004C1F7D">
        <w:rPr>
          <w:rFonts w:ascii="Source Sans Pro" w:hAnsi="Source Sans Pro"/>
          <w:lang w:val="en-AU"/>
        </w:rPr>
        <w:t xml:space="preserve">The next significant module is the &lt;evaluation&gt; module. Evaluation module defines set of evaluation rules and ways of abstracting the representation of the board </w:t>
      </w:r>
      <w:r w:rsidR="00C4048F" w:rsidRPr="004C1F7D">
        <w:rPr>
          <w:rFonts w:ascii="Source Sans Pro" w:hAnsi="Source Sans Pro"/>
          <w:lang w:val="en-AU"/>
        </w:rPr>
        <w:t>and provide convenient API for manually tuning the weights of different parameters.</w:t>
      </w:r>
    </w:p>
    <w:p w14:paraId="0073E16D" w14:textId="7EB29CAA" w:rsidR="00C4048F" w:rsidRPr="004C1F7D" w:rsidRDefault="00C4048F" w:rsidP="00790F37">
      <w:pPr>
        <w:pStyle w:val="ListParagraph"/>
        <w:numPr>
          <w:ilvl w:val="0"/>
          <w:numId w:val="10"/>
        </w:numPr>
        <w:rPr>
          <w:rFonts w:ascii="Source Sans Pro" w:hAnsi="Source Sans Pro"/>
          <w:lang w:val="en-AU"/>
        </w:rPr>
      </w:pPr>
      <w:r w:rsidRPr="004C1F7D">
        <w:rPr>
          <w:rFonts w:ascii="Source Sans Pro" w:hAnsi="Source Sans Pro"/>
          <w:lang w:val="en-AU"/>
        </w:rPr>
        <w:t>In the end, we also have the &lt;machine learning&gt; module and &lt;network&gt; module for simple implementation of feedforward NN resembling `</w:t>
      </w:r>
      <w:proofErr w:type="spellStart"/>
      <w:r w:rsidRPr="004C1F7D">
        <w:rPr>
          <w:rFonts w:ascii="Source Sans Pro" w:hAnsi="Source Sans Pro"/>
          <w:lang w:val="en-AU"/>
        </w:rPr>
        <w:t>keras</w:t>
      </w:r>
      <w:proofErr w:type="spellEnd"/>
      <w:r w:rsidRPr="004C1F7D">
        <w:rPr>
          <w:rFonts w:ascii="Source Sans Pro" w:hAnsi="Source Sans Pro"/>
          <w:lang w:val="en-AU"/>
        </w:rPr>
        <w:t>` style API for possibilities of training and tuning a better machine learning based model.</w:t>
      </w:r>
    </w:p>
    <w:p w14:paraId="253125F6" w14:textId="371F6756" w:rsidR="00686803" w:rsidRPr="004C1F7D" w:rsidRDefault="00686803" w:rsidP="00686803">
      <w:pPr>
        <w:pStyle w:val="ListParagraph"/>
        <w:numPr>
          <w:ilvl w:val="1"/>
          <w:numId w:val="10"/>
        </w:numPr>
        <w:rPr>
          <w:rFonts w:ascii="Source Sans Pro" w:hAnsi="Source Sans Pro"/>
          <w:lang w:val="en-AU"/>
        </w:rPr>
      </w:pPr>
      <w:r w:rsidRPr="004C1F7D">
        <w:rPr>
          <w:rFonts w:ascii="Source Sans Pro" w:hAnsi="Source Sans Pro"/>
          <w:lang w:val="en-AU"/>
        </w:rPr>
        <w:lastRenderedPageBreak/>
        <w:t>And inside &lt;network&gt;, a set of simple architectures of neural networks are defined. But sadly we observe that neural network with insufficient depth often converges to a bad local optimum</w:t>
      </w:r>
      <w:r w:rsidR="00BD10C0" w:rsidRPr="004C1F7D">
        <w:rPr>
          <w:rFonts w:ascii="Source Sans Pro" w:hAnsi="Source Sans Pro"/>
          <w:lang w:val="en-AU"/>
        </w:rPr>
        <w:t>.</w:t>
      </w:r>
      <w:r w:rsidR="003501A0" w:rsidRPr="004C1F7D">
        <w:rPr>
          <w:rFonts w:ascii="Source Sans Pro" w:hAnsi="Source Sans Pro"/>
          <w:lang w:val="en-AU"/>
        </w:rPr>
        <w:t xml:space="preserve"> And those with sufficient depth doesn’t converge well.</w:t>
      </w:r>
    </w:p>
    <w:p w14:paraId="4ACC1B6B" w14:textId="170C75E0" w:rsidR="00502DB2" w:rsidRPr="004C1F7D" w:rsidRDefault="00502DB2" w:rsidP="00502DB2">
      <w:pPr>
        <w:pStyle w:val="Heading5"/>
        <w:rPr>
          <w:rFonts w:ascii="Source Sans Pro" w:hAnsi="Source Sans Pro"/>
          <w:lang w:val="en-AU"/>
        </w:rPr>
      </w:pPr>
      <w:r w:rsidRPr="004C1F7D">
        <w:rPr>
          <w:rFonts w:ascii="Source Sans Pro" w:hAnsi="Source Sans Pro"/>
          <w:lang w:val="en-AU"/>
        </w:rPr>
        <w:t>Approach and Evaluation</w:t>
      </w:r>
    </w:p>
    <w:p w14:paraId="703A027C" w14:textId="4C4C276F" w:rsidR="00502DB2" w:rsidRPr="004C1F7D" w:rsidRDefault="00502DB2" w:rsidP="001B66A2">
      <w:pPr>
        <w:rPr>
          <w:rFonts w:ascii="Source Sans Pro" w:hAnsi="Source Sans Pro"/>
          <w:lang w:val="en-AU"/>
        </w:rPr>
      </w:pPr>
      <w:r w:rsidRPr="004C1F7D">
        <w:rPr>
          <w:rFonts w:ascii="Source Sans Pro" w:hAnsi="Source Sans Pro"/>
          <w:lang w:val="en-AU"/>
        </w:rPr>
        <w:t xml:space="preserve">We used </w:t>
      </w:r>
      <w:r w:rsidR="00EF306C" w:rsidRPr="004C1F7D">
        <w:rPr>
          <w:rFonts w:ascii="Source Sans Pro" w:hAnsi="Source Sans Pro"/>
          <w:u w:val="single"/>
          <w:lang w:val="en-AU"/>
        </w:rPr>
        <w:t>P</w:t>
      </w:r>
      <w:r w:rsidRPr="004C1F7D">
        <w:rPr>
          <w:rFonts w:ascii="Source Sans Pro" w:hAnsi="Source Sans Pro"/>
          <w:u w:val="single"/>
          <w:lang w:val="en-AU"/>
        </w:rPr>
        <w:t xml:space="preserve">aranoid </w:t>
      </w:r>
      <w:r w:rsidR="00EF306C" w:rsidRPr="004C1F7D">
        <w:rPr>
          <w:rFonts w:ascii="Source Sans Pro" w:hAnsi="Source Sans Pro"/>
          <w:u w:val="single"/>
          <w:lang w:val="en-AU"/>
        </w:rPr>
        <w:t>M</w:t>
      </w:r>
      <w:r w:rsidRPr="004C1F7D">
        <w:rPr>
          <w:rFonts w:ascii="Source Sans Pro" w:hAnsi="Source Sans Pro"/>
          <w:u w:val="single"/>
          <w:lang w:val="en-AU"/>
        </w:rPr>
        <w:t>inimax agent</w:t>
      </w:r>
      <w:r w:rsidRPr="004C1F7D">
        <w:rPr>
          <w:rFonts w:ascii="Source Sans Pro" w:hAnsi="Source Sans Pro"/>
          <w:lang w:val="en-AU"/>
        </w:rPr>
        <w:t xml:space="preserve"> with </w:t>
      </w:r>
      <w:r w:rsidR="00BF7BC7" w:rsidRPr="004C1F7D">
        <w:rPr>
          <w:rFonts w:ascii="Source Sans Pro" w:hAnsi="Source Sans Pro"/>
          <w:lang w:val="en-AU"/>
        </w:rPr>
        <w:t xml:space="preserve">a </w:t>
      </w:r>
      <w:r w:rsidR="00BF7BC7" w:rsidRPr="004C1F7D">
        <w:rPr>
          <w:rFonts w:ascii="Source Sans Pro" w:hAnsi="Source Sans Pro"/>
          <w:u w:val="single"/>
          <w:lang w:val="en-AU"/>
        </w:rPr>
        <w:t>tuned evaluation function</w:t>
      </w:r>
      <w:r w:rsidR="00BF7BC7" w:rsidRPr="004C1F7D">
        <w:rPr>
          <w:rFonts w:ascii="Source Sans Pro" w:hAnsi="Source Sans Pro"/>
          <w:lang w:val="en-AU"/>
        </w:rPr>
        <w:t xml:space="preserve"> for this task mixed with some amount of starting game and end game</w:t>
      </w:r>
      <w:r w:rsidR="000536AD" w:rsidRPr="004C1F7D">
        <w:rPr>
          <w:rFonts w:ascii="Source Sans Pro" w:hAnsi="Source Sans Pro"/>
          <w:lang w:val="en-AU"/>
        </w:rPr>
        <w:t xml:space="preserve"> tweaks</w:t>
      </w:r>
      <w:r w:rsidR="00BF7BC7" w:rsidRPr="004C1F7D">
        <w:rPr>
          <w:rFonts w:ascii="Source Sans Pro" w:hAnsi="Source Sans Pro"/>
          <w:lang w:val="en-AU"/>
        </w:rPr>
        <w:t>.</w:t>
      </w:r>
    </w:p>
    <w:p w14:paraId="629158C3" w14:textId="70FB522A" w:rsidR="000536AD" w:rsidRPr="004C1F7D" w:rsidRDefault="000536AD" w:rsidP="001B66A2">
      <w:pPr>
        <w:rPr>
          <w:rFonts w:ascii="Source Sans Pro" w:hAnsi="Source Sans Pro"/>
          <w:lang w:val="en-AU"/>
        </w:rPr>
      </w:pPr>
      <w:r w:rsidRPr="004C1F7D">
        <w:rPr>
          <w:rFonts w:ascii="Source Sans Pro" w:hAnsi="Source Sans Pro"/>
          <w:lang w:val="en-AU"/>
        </w:rPr>
        <w:t>To rationalise our choice:</w:t>
      </w:r>
    </w:p>
    <w:p w14:paraId="748C1276" w14:textId="376FEBAB" w:rsidR="000536AD" w:rsidRPr="004C1F7D" w:rsidRDefault="000536AD" w:rsidP="000536AD">
      <w:pPr>
        <w:pStyle w:val="ListParagraph"/>
        <w:numPr>
          <w:ilvl w:val="0"/>
          <w:numId w:val="11"/>
        </w:numPr>
        <w:rPr>
          <w:rFonts w:ascii="Source Sans Pro" w:hAnsi="Source Sans Pro"/>
          <w:lang w:val="en-AU"/>
        </w:rPr>
      </w:pPr>
      <w:r w:rsidRPr="004C1F7D">
        <w:rPr>
          <w:rFonts w:ascii="Source Sans Pro" w:hAnsi="Source Sans Pro"/>
          <w:lang w:val="en-AU"/>
        </w:rPr>
        <w:t xml:space="preserve">Based on empirical observation, </w:t>
      </w:r>
      <w:r w:rsidR="00254B1B" w:rsidRPr="004C1F7D">
        <w:rPr>
          <w:rFonts w:ascii="Source Sans Pro" w:hAnsi="Source Sans Pro"/>
          <w:lang w:val="en-AU"/>
        </w:rPr>
        <w:t>P</w:t>
      </w:r>
      <w:r w:rsidR="0065628A" w:rsidRPr="004C1F7D">
        <w:rPr>
          <w:rFonts w:ascii="Source Sans Pro" w:hAnsi="Source Sans Pro"/>
          <w:lang w:val="en-AU"/>
        </w:rPr>
        <w:t>aranoid M</w:t>
      </w:r>
      <w:r w:rsidRPr="004C1F7D">
        <w:rPr>
          <w:rFonts w:ascii="Source Sans Pro" w:hAnsi="Source Sans Pro"/>
          <w:lang w:val="en-AU"/>
        </w:rPr>
        <w:t xml:space="preserve">inimax on average performs better than </w:t>
      </w:r>
      <w:proofErr w:type="spellStart"/>
      <w:r w:rsidRPr="004C1F7D">
        <w:rPr>
          <w:rFonts w:ascii="Source Sans Pro" w:hAnsi="Source Sans Pro"/>
          <w:lang w:val="en-AU"/>
        </w:rPr>
        <w:t>MaxN</w:t>
      </w:r>
      <w:proofErr w:type="spellEnd"/>
      <w:r w:rsidRPr="004C1F7D">
        <w:rPr>
          <w:rFonts w:ascii="Source Sans Pro" w:hAnsi="Source Sans Pro"/>
          <w:lang w:val="en-AU"/>
        </w:rPr>
        <w:t xml:space="preserve"> agents.</w:t>
      </w:r>
    </w:p>
    <w:p w14:paraId="02DC566A" w14:textId="0C9276A0" w:rsidR="000536AD" w:rsidRPr="004C1F7D" w:rsidRDefault="0065628A" w:rsidP="000536AD">
      <w:pPr>
        <w:pStyle w:val="ListParagraph"/>
        <w:numPr>
          <w:ilvl w:val="0"/>
          <w:numId w:val="11"/>
        </w:numPr>
        <w:rPr>
          <w:rFonts w:ascii="Source Sans Pro" w:hAnsi="Source Sans Pro"/>
          <w:lang w:val="en-AU"/>
        </w:rPr>
      </w:pPr>
      <w:r w:rsidRPr="004C1F7D">
        <w:rPr>
          <w:rFonts w:ascii="Source Sans Pro" w:hAnsi="Source Sans Pro"/>
          <w:lang w:val="en-AU"/>
        </w:rPr>
        <w:t>Better pruning can be achieved by using Minimax.</w:t>
      </w:r>
    </w:p>
    <w:p w14:paraId="69DD83CE" w14:textId="65BE141E" w:rsidR="0065628A" w:rsidRPr="004C1F7D" w:rsidRDefault="0065628A" w:rsidP="0065628A">
      <w:pPr>
        <w:ind w:left="360"/>
        <w:rPr>
          <w:rFonts w:ascii="Source Sans Pro" w:hAnsi="Source Sans Pro"/>
          <w:lang w:val="en-AU"/>
        </w:rPr>
      </w:pPr>
      <w:r w:rsidRPr="004C1F7D">
        <w:rPr>
          <w:rFonts w:ascii="Source Sans Pro" w:hAnsi="Source Sans Pro"/>
          <w:lang w:val="en-AU"/>
        </w:rPr>
        <w:t>(Detailed comparison with other approaches will be presented later)</w:t>
      </w:r>
    </w:p>
    <w:p w14:paraId="27624681" w14:textId="77777777" w:rsidR="00ED73C3" w:rsidRPr="004C1F7D" w:rsidRDefault="00ED73C3" w:rsidP="00ED73C3">
      <w:pPr>
        <w:pStyle w:val="Heading6"/>
        <w:rPr>
          <w:rFonts w:ascii="Source Sans Pro" w:hAnsi="Source Sans Pro"/>
          <w:lang w:val="en-AU"/>
        </w:rPr>
      </w:pPr>
      <w:r w:rsidRPr="004C1F7D">
        <w:rPr>
          <w:rFonts w:ascii="Source Sans Pro" w:hAnsi="Source Sans Pro"/>
          <w:lang w:val="en-AU"/>
        </w:rPr>
        <w:t>Evaluation function</w:t>
      </w:r>
    </w:p>
    <w:p w14:paraId="003795F7" w14:textId="77777777" w:rsidR="00ED73C3" w:rsidRPr="004C1F7D" w:rsidRDefault="00ED73C3" w:rsidP="00ED73C3">
      <w:pPr>
        <w:rPr>
          <w:rFonts w:ascii="Source Sans Pro" w:hAnsi="Source Sans Pro"/>
          <w:lang w:val="en-AU"/>
        </w:rPr>
      </w:pPr>
      <w:r w:rsidRPr="004C1F7D">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4C1F7D"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4C1F7D" w:rsidRDefault="00ED73C3" w:rsidP="00ED73C3">
      <w:pPr>
        <w:rPr>
          <w:rFonts w:ascii="Source Sans Pro" w:hAnsi="Source Sans Pro"/>
          <w:lang w:val="en-AU"/>
        </w:rPr>
      </w:pPr>
      <w:r w:rsidRPr="004C1F7D">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4C1F7D">
        <w:rPr>
          <w:rFonts w:ascii="Source Sans Pro" w:hAnsi="Source Sans Pro"/>
          <w:lang w:val="en-AU"/>
        </w:rPr>
        <w:t xml:space="preserve">) that uses a set of features (X) and their corresponding weights (W) to approximate the utility function. </w:t>
      </w:r>
    </w:p>
    <w:p w14:paraId="3937C754" w14:textId="77777777" w:rsidR="00ED73C3" w:rsidRPr="004C1F7D" w:rsidRDefault="00ED73C3"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Pr="004C1F7D" w:rsidRDefault="00ED73C3" w:rsidP="00ED73C3">
      <w:pPr>
        <w:rPr>
          <w:rFonts w:ascii="Source Sans Pro" w:hAnsi="Source Sans Pro"/>
          <w:lang w:val="en-AU"/>
        </w:rPr>
      </w:pPr>
      <w:r w:rsidRPr="004C1F7D">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636689BD" w:rsidR="0065628A" w:rsidRPr="004C1F7D" w:rsidRDefault="002472E5" w:rsidP="0065628A">
      <w:pPr>
        <w:rPr>
          <w:rFonts w:ascii="Source Sans Pro" w:hAnsi="Source Sans Pro"/>
          <w:lang w:val="en-AU"/>
        </w:rPr>
      </w:pPr>
      <w:r w:rsidRPr="004C1F7D">
        <w:rPr>
          <w:rFonts w:ascii="Source Sans Pro" w:hAnsi="Source Sans Pro"/>
          <w:lang w:val="en-AU"/>
        </w:rPr>
        <w:t xml:space="preserve">Our evaluation function are composed of </w:t>
      </w:r>
      <w:r w:rsidR="00957238" w:rsidRPr="004C1F7D">
        <w:rPr>
          <w:rFonts w:ascii="Source Sans Pro" w:hAnsi="Source Sans Pro"/>
          <w:lang w:val="en-AU"/>
        </w:rPr>
        <w:t>6</w:t>
      </w:r>
      <w:r w:rsidRPr="004C1F7D">
        <w:rPr>
          <w:rFonts w:ascii="Source Sans Pro" w:hAnsi="Source Sans Pro"/>
          <w:lang w:val="en-AU"/>
        </w:rPr>
        <w:t xml:space="preserve"> different components.</w:t>
      </w:r>
    </w:p>
    <w:p w14:paraId="208EFBD9" w14:textId="7C2C40A3" w:rsidR="002472E5" w:rsidRPr="004C1F7D" w:rsidRDefault="002472E5" w:rsidP="002472E5">
      <w:pPr>
        <w:pStyle w:val="ListParagraph"/>
        <w:numPr>
          <w:ilvl w:val="0"/>
          <w:numId w:val="12"/>
        </w:numPr>
        <w:rPr>
          <w:rFonts w:ascii="Source Sans Pro" w:hAnsi="Source Sans Pro"/>
          <w:lang w:val="en-AU"/>
        </w:rPr>
      </w:pPr>
      <w:r w:rsidRPr="004C1F7D">
        <w:rPr>
          <w:rFonts w:ascii="Source Sans Pro" w:hAnsi="Source Sans Pro"/>
          <w:lang w:val="en-AU"/>
        </w:rPr>
        <w:t>Number of necessary pieces.</w:t>
      </w:r>
    </w:p>
    <w:p w14:paraId="48B89A89" w14:textId="63E1F57F" w:rsidR="002472E5" w:rsidRPr="004C1F7D" w:rsidRDefault="002472E5" w:rsidP="002472E5">
      <w:pPr>
        <w:pStyle w:val="ListParagraph"/>
        <w:numPr>
          <w:ilvl w:val="1"/>
          <w:numId w:val="12"/>
        </w:numPr>
        <w:rPr>
          <w:rFonts w:ascii="Source Sans Pro" w:hAnsi="Source Sans Pro"/>
          <w:lang w:val="en-AU"/>
        </w:rPr>
      </w:pPr>
      <w:r w:rsidRPr="004C1F7D">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Pr="004C1F7D" w:rsidRDefault="00977B6D" w:rsidP="00977B6D">
      <w:pPr>
        <w:pStyle w:val="ListParagraph"/>
        <w:numPr>
          <w:ilvl w:val="0"/>
          <w:numId w:val="12"/>
        </w:numPr>
        <w:rPr>
          <w:rFonts w:ascii="Source Sans Pro" w:hAnsi="Source Sans Pro"/>
          <w:lang w:val="en-AU"/>
        </w:rPr>
      </w:pPr>
      <w:r w:rsidRPr="004C1F7D">
        <w:rPr>
          <w:rFonts w:ascii="Source Sans Pro" w:hAnsi="Source Sans Pro"/>
          <w:lang w:val="en-AU"/>
        </w:rPr>
        <w:t>Sum distance of nearest 4 pieces to the exit point.</w:t>
      </w:r>
    </w:p>
    <w:p w14:paraId="51B0CD1B" w14:textId="6F018E9F" w:rsidR="00977B6D" w:rsidRPr="004C1F7D" w:rsidRDefault="00977B6D" w:rsidP="00977B6D">
      <w:pPr>
        <w:pStyle w:val="ListParagraph"/>
        <w:numPr>
          <w:ilvl w:val="1"/>
          <w:numId w:val="12"/>
        </w:numPr>
        <w:rPr>
          <w:rFonts w:ascii="Source Sans Pro" w:hAnsi="Source Sans Pro"/>
          <w:lang w:val="en-AU"/>
        </w:rPr>
      </w:pPr>
      <w:r w:rsidRPr="004C1F7D">
        <w:rPr>
          <w:rFonts w:ascii="Source Sans Pro" w:hAnsi="Source Sans Pro"/>
          <w:lang w:val="en-AU"/>
        </w:rPr>
        <w:t>Agent not only need to take down opponent pieces, but also need to move toward the object to win the game. Thus such distance is considered.</w:t>
      </w:r>
      <w:r w:rsidR="00A26314" w:rsidRPr="004C1F7D">
        <w:rPr>
          <w:rFonts w:ascii="Source Sans Pro" w:hAnsi="Source Sans Pro"/>
          <w:lang w:val="en-AU"/>
        </w:rPr>
        <w:t xml:space="preserve"> To help the agent move close to the objective</w:t>
      </w:r>
    </w:p>
    <w:p w14:paraId="29C95D3A" w14:textId="50639BBA" w:rsidR="004D36AB" w:rsidRPr="004C1F7D" w:rsidRDefault="004D36AB" w:rsidP="004D36AB">
      <w:pPr>
        <w:pStyle w:val="ListParagraph"/>
        <w:numPr>
          <w:ilvl w:val="0"/>
          <w:numId w:val="12"/>
        </w:numPr>
        <w:rPr>
          <w:rFonts w:ascii="Source Sans Pro" w:hAnsi="Source Sans Pro"/>
          <w:lang w:val="en-AU"/>
        </w:rPr>
      </w:pPr>
      <w:r w:rsidRPr="004C1F7D">
        <w:rPr>
          <w:rFonts w:ascii="Source Sans Pro" w:hAnsi="Source Sans Pro"/>
          <w:lang w:val="en-AU"/>
        </w:rPr>
        <w:t>Sum distance between excess piece and exit of the winning opponent’s exit place.</w:t>
      </w:r>
    </w:p>
    <w:p w14:paraId="185A197F" w14:textId="6D47CA81" w:rsidR="004D36AB" w:rsidRPr="004C1F7D" w:rsidRDefault="004D36AB" w:rsidP="004D36AB">
      <w:pPr>
        <w:pStyle w:val="ListParagraph"/>
        <w:numPr>
          <w:ilvl w:val="1"/>
          <w:numId w:val="12"/>
        </w:numPr>
        <w:rPr>
          <w:rFonts w:ascii="Source Sans Pro" w:hAnsi="Source Sans Pro"/>
          <w:lang w:val="en-AU"/>
        </w:rPr>
      </w:pPr>
      <w:r w:rsidRPr="004C1F7D">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Pr="004C1F7D" w:rsidRDefault="00A26314" w:rsidP="00A26314">
      <w:pPr>
        <w:pStyle w:val="ListParagraph"/>
        <w:numPr>
          <w:ilvl w:val="0"/>
          <w:numId w:val="12"/>
        </w:numPr>
        <w:rPr>
          <w:rFonts w:ascii="Source Sans Pro" w:hAnsi="Source Sans Pro"/>
          <w:lang w:val="en-AU"/>
        </w:rPr>
      </w:pPr>
      <w:r w:rsidRPr="004C1F7D">
        <w:rPr>
          <w:rFonts w:ascii="Source Sans Pro" w:hAnsi="Source Sans Pro"/>
          <w:lang w:val="en-AU"/>
        </w:rPr>
        <w:t>Number of exited pieces</w:t>
      </w:r>
    </w:p>
    <w:p w14:paraId="63A33423" w14:textId="32036361" w:rsidR="00A26314" w:rsidRPr="004C1F7D" w:rsidRDefault="00A26314" w:rsidP="00A26314">
      <w:pPr>
        <w:pStyle w:val="ListParagraph"/>
        <w:numPr>
          <w:ilvl w:val="1"/>
          <w:numId w:val="12"/>
        </w:numPr>
        <w:rPr>
          <w:rFonts w:ascii="Source Sans Pro" w:hAnsi="Source Sans Pro"/>
          <w:lang w:val="en-AU"/>
        </w:rPr>
      </w:pPr>
      <w:r w:rsidRPr="004C1F7D">
        <w:rPr>
          <w:rFonts w:ascii="Source Sans Pro" w:hAnsi="Source Sans Pro"/>
          <w:lang w:val="en-AU"/>
        </w:rPr>
        <w:lastRenderedPageBreak/>
        <w:t>This is an important metric for guiding agent to achieve the objective.</w:t>
      </w:r>
      <w:r w:rsidR="006259B2" w:rsidRPr="004C1F7D">
        <w:rPr>
          <w:rFonts w:ascii="Source Sans Pro" w:hAnsi="Source Sans Pro"/>
          <w:lang w:val="en-AU"/>
        </w:rPr>
        <w:t xml:space="preserve"> Otherwise agent might hesitate near exit and not exiting.</w:t>
      </w:r>
      <w:r w:rsidR="00350FF9" w:rsidRPr="004C1F7D">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Pr="004C1F7D" w:rsidRDefault="00350FF9" w:rsidP="00350FF9">
      <w:pPr>
        <w:pStyle w:val="ListParagraph"/>
        <w:numPr>
          <w:ilvl w:val="0"/>
          <w:numId w:val="12"/>
        </w:numPr>
        <w:rPr>
          <w:rFonts w:ascii="Source Sans Pro" w:hAnsi="Source Sans Pro"/>
          <w:lang w:val="en-AU"/>
        </w:rPr>
      </w:pPr>
      <w:r w:rsidRPr="004C1F7D">
        <w:rPr>
          <w:rFonts w:ascii="Source Sans Pro" w:hAnsi="Source Sans Pro"/>
          <w:lang w:val="en-AU"/>
        </w:rPr>
        <w:t>Worth of opponent pieces</w:t>
      </w:r>
    </w:p>
    <w:p w14:paraId="3999E714" w14:textId="7070B97F" w:rsidR="00350FF9" w:rsidRPr="004C1F7D" w:rsidRDefault="00350FF9" w:rsidP="00350FF9">
      <w:pPr>
        <w:pStyle w:val="ListParagraph"/>
        <w:numPr>
          <w:ilvl w:val="1"/>
          <w:numId w:val="12"/>
        </w:numPr>
        <w:rPr>
          <w:rFonts w:ascii="Source Sans Pro" w:hAnsi="Source Sans Pro"/>
          <w:lang w:val="en-AU"/>
        </w:rPr>
      </w:pPr>
      <w:r w:rsidRPr="004C1F7D">
        <w:rPr>
          <w:rFonts w:ascii="Source Sans Pro" w:hAnsi="Source Sans Pro"/>
          <w:lang w:val="en-AU"/>
        </w:rPr>
        <w:t xml:space="preserve">This initially seems unnecessary for this is already taken into account by our pieces. But on a deeper consideration that </w:t>
      </w:r>
      <w:r w:rsidR="0039029F" w:rsidRPr="004C1F7D">
        <w:rPr>
          <w:rFonts w:ascii="Source Sans Pro" w:hAnsi="Source Sans Pro"/>
          <w:lang w:val="en-AU"/>
        </w:rPr>
        <w:t xml:space="preserve">if </w:t>
      </w:r>
      <w:r w:rsidRPr="004C1F7D">
        <w:rPr>
          <w:rFonts w:ascii="Source Sans Pro" w:hAnsi="Source Sans Pro"/>
          <w:lang w:val="en-AU"/>
        </w:rPr>
        <w:t>one player</w:t>
      </w:r>
      <w:r w:rsidR="0039029F" w:rsidRPr="004C1F7D">
        <w:rPr>
          <w:rFonts w:ascii="Source Sans Pro" w:hAnsi="Source Sans Pro"/>
          <w:lang w:val="en-AU"/>
        </w:rPr>
        <w:t xml:space="preserve"> dominates the other player, it should be considered much worse than two opponents have even power. Thus this is taken into consideration</w:t>
      </w:r>
    </w:p>
    <w:p w14:paraId="2F891EC5" w14:textId="403642F2" w:rsidR="0039029F" w:rsidRPr="004C1F7D" w:rsidRDefault="0039029F" w:rsidP="00350FF9">
      <w:pPr>
        <w:pStyle w:val="ListParagraph"/>
        <w:numPr>
          <w:ilvl w:val="1"/>
          <w:numId w:val="12"/>
        </w:numPr>
        <w:rPr>
          <w:rFonts w:ascii="Source Sans Pro" w:hAnsi="Source Sans Pro"/>
          <w:lang w:val="en-AU"/>
        </w:rPr>
      </w:pPr>
      <w:r w:rsidRPr="004C1F7D">
        <w:rPr>
          <w:rFonts w:ascii="Source Sans Pro" w:hAnsi="Source Sans Pro"/>
          <w:lang w:val="en-AU"/>
        </w:rPr>
        <w:t>This also makes the paranoid not so paranoid, the two opponents might also start conflicting each other in searching.</w:t>
      </w:r>
    </w:p>
    <w:p w14:paraId="7CB303D2" w14:textId="250607F5" w:rsidR="00B0615F" w:rsidRPr="004C1F7D" w:rsidRDefault="00515AAA" w:rsidP="00B0615F">
      <w:pPr>
        <w:pStyle w:val="ListParagraph"/>
        <w:numPr>
          <w:ilvl w:val="0"/>
          <w:numId w:val="12"/>
        </w:numPr>
        <w:rPr>
          <w:rFonts w:ascii="Source Sans Pro" w:hAnsi="Source Sans Pro"/>
          <w:lang w:val="en-AU"/>
        </w:rPr>
      </w:pPr>
      <w:r w:rsidRPr="004C1F7D">
        <w:rPr>
          <w:rFonts w:ascii="Source Sans Pro" w:hAnsi="Source Sans Pro"/>
          <w:lang w:val="en-AU"/>
        </w:rPr>
        <w:t>Winning opponent</w:t>
      </w:r>
      <w:r w:rsidR="00277DE7" w:rsidRPr="004C1F7D">
        <w:rPr>
          <w:rFonts w:ascii="Source Sans Pro" w:hAnsi="Source Sans Pro"/>
          <w:lang w:val="en-AU"/>
        </w:rPr>
        <w:t>’s total distance to their goal.</w:t>
      </w:r>
    </w:p>
    <w:p w14:paraId="736C18C5" w14:textId="52B74AEC" w:rsidR="00FC41CA" w:rsidRPr="004C1F7D" w:rsidRDefault="00FC41CA" w:rsidP="00FC41CA">
      <w:pPr>
        <w:pStyle w:val="ListParagraph"/>
        <w:numPr>
          <w:ilvl w:val="1"/>
          <w:numId w:val="12"/>
        </w:numPr>
        <w:rPr>
          <w:rFonts w:ascii="Source Sans Pro" w:hAnsi="Source Sans Pro"/>
          <w:lang w:val="en-AU"/>
        </w:rPr>
      </w:pPr>
      <w:r w:rsidRPr="004C1F7D">
        <w:rPr>
          <w:rFonts w:ascii="Source Sans Pro" w:hAnsi="Source Sans Pro"/>
          <w:lang w:val="en-AU"/>
        </w:rPr>
        <w:t>This is used to encourage the agent to be less pessimistic and consider case when two opponent are competing each other.</w:t>
      </w:r>
    </w:p>
    <w:p w14:paraId="5CC22D5A" w14:textId="5AD28F39" w:rsidR="0087584D" w:rsidRPr="004C1F7D" w:rsidRDefault="0087584D" w:rsidP="0087584D">
      <w:pPr>
        <w:rPr>
          <w:rFonts w:ascii="Source Sans Pro" w:hAnsi="Source Sans Pro"/>
          <w:lang w:val="en-AU"/>
        </w:rPr>
      </w:pPr>
      <w:r w:rsidRPr="004C1F7D">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sidRPr="004C1F7D">
        <w:rPr>
          <w:rFonts w:ascii="Source Sans Pro" w:hAnsi="Source Sans Pro"/>
          <w:lang w:val="en-AU"/>
        </w:rPr>
        <w:t xml:space="preserve"> (TODO add more detail here)</w:t>
      </w:r>
    </w:p>
    <w:p w14:paraId="165BDCBA" w14:textId="77777777" w:rsidR="00ED73C3" w:rsidRPr="004C1F7D" w:rsidRDefault="00ED73C3" w:rsidP="00ED73C3">
      <w:pPr>
        <w:pStyle w:val="Heading6"/>
        <w:rPr>
          <w:rFonts w:ascii="Source Sans Pro" w:hAnsi="Source Sans Pro"/>
          <w:lang w:val="en-AU"/>
        </w:rPr>
      </w:pPr>
      <w:r w:rsidRPr="004C1F7D">
        <w:rPr>
          <w:rFonts w:ascii="Source Sans Pro" w:hAnsi="Source Sans Pro"/>
          <w:lang w:val="en-AU"/>
        </w:rPr>
        <w:t xml:space="preserve">Learning the best weighting </w:t>
      </w:r>
    </w:p>
    <w:p w14:paraId="5D2F8F9B" w14:textId="77777777" w:rsidR="00ED73C3" w:rsidRPr="004C1F7D" w:rsidRDefault="00ED73C3" w:rsidP="00ED73C3">
      <w:pPr>
        <w:rPr>
          <w:rFonts w:ascii="Source Sans Pro" w:hAnsi="Source Sans Pro"/>
          <w:lang w:val="en-AU"/>
        </w:rPr>
      </w:pPr>
      <w:r w:rsidRPr="004C1F7D">
        <w:rPr>
          <w:rFonts w:ascii="Source Sans Pro" w:hAnsi="Source Sans Pro"/>
          <w:noProof/>
          <w:lang w:val="en-AU"/>
        </w:rPr>
        <w:drawing>
          <wp:inline distT="0" distB="0" distL="0" distR="0" wp14:anchorId="5F04FDD3" wp14:editId="5D8A83A8">
            <wp:extent cx="5727700"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27700" cy="2733675"/>
                    </a:xfrm>
                    <a:prstGeom prst="rect">
                      <a:avLst/>
                    </a:prstGeom>
                  </pic:spPr>
                </pic:pic>
              </a:graphicData>
            </a:graphic>
          </wp:inline>
        </w:drawing>
      </w:r>
    </w:p>
    <w:p w14:paraId="04A50474" w14:textId="77777777" w:rsidR="00ED73C3" w:rsidRPr="004C1F7D" w:rsidRDefault="00ED73C3" w:rsidP="00ED73C3">
      <w:pPr>
        <w:rPr>
          <w:rFonts w:ascii="Source Sans Pro" w:hAnsi="Source Sans Pro"/>
          <w:lang w:val="en-AU"/>
        </w:rPr>
      </w:pPr>
      <w:r w:rsidRPr="004C1F7D">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4C1F7D" w:rsidRDefault="00ED73C3" w:rsidP="00ED73C3">
      <w:pPr>
        <w:rPr>
          <w:rFonts w:ascii="Source Sans Pro" w:hAnsi="Source Sans Pro"/>
          <w:lang w:val="en-AU"/>
        </w:rPr>
      </w:pPr>
      <w:r w:rsidRPr="004C1F7D">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01FBCF7B" w14:textId="0E3CE4A0" w:rsidR="008F0FA6" w:rsidRPr="004C1F7D" w:rsidRDefault="00ED73C3" w:rsidP="00ED73C3">
      <w:pPr>
        <w:rPr>
          <w:rFonts w:ascii="Source Sans Pro" w:hAnsi="Source Sans Pro"/>
          <w:lang w:val="en-AU"/>
        </w:rPr>
      </w:pPr>
      <w:r w:rsidRPr="004C1F7D">
        <w:rPr>
          <w:rFonts w:ascii="Source Sans Pro" w:hAnsi="Source Sans Pro"/>
          <w:lang w:val="en-AU"/>
        </w:rPr>
        <w:lastRenderedPageBreak/>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tbl>
      <w:tblPr>
        <w:tblStyle w:val="TableGrid"/>
        <w:tblW w:w="0" w:type="auto"/>
        <w:tblLook w:val="04A0" w:firstRow="1" w:lastRow="0" w:firstColumn="1" w:lastColumn="0" w:noHBand="0" w:noVBand="1"/>
      </w:tblPr>
      <w:tblGrid>
        <w:gridCol w:w="5807"/>
        <w:gridCol w:w="3119"/>
      </w:tblGrid>
      <w:tr w:rsidR="00ED73C3" w:rsidRPr="004C1F7D" w14:paraId="2ED6128E" w14:textId="77777777" w:rsidTr="002568B1">
        <w:tc>
          <w:tcPr>
            <w:tcW w:w="5807" w:type="dxa"/>
          </w:tcPr>
          <w:p w14:paraId="1092C80C" w14:textId="77777777" w:rsidR="00ED73C3" w:rsidRPr="004C1F7D" w:rsidRDefault="00ED73C3" w:rsidP="002568B1">
            <w:pPr>
              <w:rPr>
                <w:rFonts w:ascii="Source Sans Pro" w:hAnsi="Source Sans Pro"/>
                <w:lang w:val="en-AU"/>
              </w:rPr>
            </w:pPr>
            <w:r w:rsidRPr="004C1F7D">
              <w:rPr>
                <w:rFonts w:ascii="Source Sans Pro" w:hAnsi="Source Sans Pro"/>
                <w:lang w:val="en-AU"/>
              </w:rPr>
              <w:t xml:space="preserve">Feature </w:t>
            </w:r>
          </w:p>
        </w:tc>
        <w:tc>
          <w:tcPr>
            <w:tcW w:w="3119" w:type="dxa"/>
          </w:tcPr>
          <w:p w14:paraId="6A11256F" w14:textId="77777777" w:rsidR="00ED73C3" w:rsidRPr="004C1F7D" w:rsidRDefault="00ED73C3" w:rsidP="002568B1">
            <w:pPr>
              <w:rPr>
                <w:rFonts w:ascii="Source Sans Pro" w:hAnsi="Source Sans Pro"/>
                <w:lang w:val="en-AU"/>
              </w:rPr>
            </w:pPr>
            <w:r w:rsidRPr="004C1F7D">
              <w:rPr>
                <w:rFonts w:ascii="Source Sans Pro" w:hAnsi="Source Sans Pro"/>
                <w:lang w:val="en-AU"/>
              </w:rPr>
              <w:t>Weights</w:t>
            </w:r>
          </w:p>
        </w:tc>
      </w:tr>
      <w:tr w:rsidR="00ED73C3" w:rsidRPr="004C1F7D" w14:paraId="4102029A" w14:textId="77777777" w:rsidTr="002568B1">
        <w:tc>
          <w:tcPr>
            <w:tcW w:w="5807" w:type="dxa"/>
          </w:tcPr>
          <w:p w14:paraId="65929565" w14:textId="62D23191" w:rsidR="00ED73C3" w:rsidRPr="004C1F7D" w:rsidRDefault="00ED73C3" w:rsidP="002568B1">
            <w:pPr>
              <w:rPr>
                <w:rFonts w:ascii="Source Sans Pro" w:hAnsi="Source Sans Pro"/>
                <w:lang w:val="en-AU"/>
              </w:rPr>
            </w:pPr>
            <w:r w:rsidRPr="004C1F7D">
              <w:rPr>
                <w:rFonts w:ascii="Source Sans Pro" w:hAnsi="Source Sans Pro"/>
                <w:lang w:val="en-AU"/>
              </w:rPr>
              <w:t>Number of necessary pieces</w:t>
            </w:r>
          </w:p>
        </w:tc>
        <w:tc>
          <w:tcPr>
            <w:tcW w:w="3119" w:type="dxa"/>
          </w:tcPr>
          <w:p w14:paraId="437A2C4B" w14:textId="0084452F" w:rsidR="00ED73C3" w:rsidRPr="004C1F7D" w:rsidRDefault="008F0FA6" w:rsidP="002568B1">
            <w:pPr>
              <w:rPr>
                <w:rFonts w:ascii="Source Sans Pro" w:hAnsi="Source Sans Pro"/>
                <w:lang w:val="en-AU"/>
              </w:rPr>
            </w:pPr>
            <w:r w:rsidRPr="004C1F7D">
              <w:rPr>
                <w:rFonts w:ascii="Source Sans Pro" w:hAnsi="Source Sans Pro"/>
                <w:lang w:val="en-AU"/>
              </w:rPr>
              <w:t>100</w:t>
            </w:r>
          </w:p>
        </w:tc>
      </w:tr>
      <w:tr w:rsidR="00ED73C3" w:rsidRPr="004C1F7D" w14:paraId="27ADDE6C" w14:textId="77777777" w:rsidTr="002568B1">
        <w:tc>
          <w:tcPr>
            <w:tcW w:w="5807" w:type="dxa"/>
          </w:tcPr>
          <w:p w14:paraId="052AA11F" w14:textId="0FEA6289" w:rsidR="00ED73C3" w:rsidRPr="004C1F7D" w:rsidRDefault="00957238" w:rsidP="002568B1">
            <w:pPr>
              <w:rPr>
                <w:rFonts w:ascii="Source Sans Pro" w:hAnsi="Source Sans Pro"/>
                <w:lang w:val="en-AU"/>
              </w:rPr>
            </w:pPr>
            <w:r w:rsidRPr="004C1F7D">
              <w:rPr>
                <w:rFonts w:ascii="Source Sans Pro" w:hAnsi="Source Sans Pro"/>
                <w:lang w:val="en-AU"/>
              </w:rPr>
              <w:t>Leading player’s distance from winning</w:t>
            </w:r>
          </w:p>
        </w:tc>
        <w:tc>
          <w:tcPr>
            <w:tcW w:w="3119" w:type="dxa"/>
          </w:tcPr>
          <w:p w14:paraId="4F73C733" w14:textId="1861C698" w:rsidR="00ED73C3" w:rsidRPr="004C1F7D" w:rsidRDefault="008F0FA6" w:rsidP="002568B1">
            <w:pPr>
              <w:rPr>
                <w:rFonts w:ascii="Source Sans Pro" w:hAnsi="Source Sans Pro"/>
                <w:lang w:val="en-AU"/>
              </w:rPr>
            </w:pPr>
            <w:r w:rsidRPr="004C1F7D">
              <w:rPr>
                <w:rFonts w:ascii="Source Sans Pro" w:hAnsi="Source Sans Pro"/>
                <w:lang w:val="en-AU"/>
              </w:rPr>
              <w:t>-10</w:t>
            </w:r>
          </w:p>
        </w:tc>
      </w:tr>
      <w:tr w:rsidR="00ED73C3" w:rsidRPr="004C1F7D" w14:paraId="6121A369" w14:textId="77777777" w:rsidTr="002568B1">
        <w:tc>
          <w:tcPr>
            <w:tcW w:w="5807" w:type="dxa"/>
          </w:tcPr>
          <w:p w14:paraId="543AA87B" w14:textId="6A8718A2" w:rsidR="00ED73C3" w:rsidRPr="004C1F7D" w:rsidRDefault="00957238" w:rsidP="002568B1">
            <w:pPr>
              <w:rPr>
                <w:rFonts w:ascii="Source Sans Pro" w:hAnsi="Source Sans Pro"/>
                <w:lang w:val="en-AU"/>
              </w:rPr>
            </w:pPr>
            <w:r w:rsidRPr="004C1F7D">
              <w:rPr>
                <w:rFonts w:ascii="Source Sans Pro" w:hAnsi="Source Sans Pro"/>
                <w:lang w:val="en-AU"/>
              </w:rPr>
              <w:t>Distance of excess piece to opponent exit</w:t>
            </w:r>
          </w:p>
        </w:tc>
        <w:tc>
          <w:tcPr>
            <w:tcW w:w="3119" w:type="dxa"/>
          </w:tcPr>
          <w:p w14:paraId="695E48F4" w14:textId="7A0C60F9" w:rsidR="00ED73C3" w:rsidRPr="004C1F7D" w:rsidRDefault="008F0FA6" w:rsidP="002568B1">
            <w:pPr>
              <w:rPr>
                <w:rFonts w:ascii="Source Sans Pro" w:hAnsi="Source Sans Pro"/>
                <w:lang w:val="en-AU"/>
              </w:rPr>
            </w:pPr>
            <w:r w:rsidRPr="004C1F7D">
              <w:rPr>
                <w:rFonts w:ascii="Source Sans Pro" w:hAnsi="Source Sans Pro"/>
                <w:lang w:val="en-AU"/>
              </w:rPr>
              <w:t>6</w:t>
            </w:r>
          </w:p>
        </w:tc>
      </w:tr>
      <w:tr w:rsidR="00ED73C3" w:rsidRPr="004C1F7D" w14:paraId="031E22D6" w14:textId="77777777" w:rsidTr="002568B1">
        <w:tc>
          <w:tcPr>
            <w:tcW w:w="5807" w:type="dxa"/>
          </w:tcPr>
          <w:p w14:paraId="75F5BA95" w14:textId="49C01EDF" w:rsidR="00ED73C3" w:rsidRPr="004C1F7D" w:rsidRDefault="00957238" w:rsidP="002568B1">
            <w:pPr>
              <w:rPr>
                <w:rFonts w:ascii="Source Sans Pro" w:hAnsi="Source Sans Pro"/>
                <w:lang w:val="en-AU"/>
              </w:rPr>
            </w:pPr>
            <w:r w:rsidRPr="004C1F7D">
              <w:rPr>
                <w:rFonts w:ascii="Source Sans Pro" w:hAnsi="Source Sans Pro"/>
                <w:lang w:val="en-AU"/>
              </w:rPr>
              <w:t>Net worth of opponent pieces</w:t>
            </w:r>
          </w:p>
        </w:tc>
        <w:tc>
          <w:tcPr>
            <w:tcW w:w="3119" w:type="dxa"/>
          </w:tcPr>
          <w:p w14:paraId="6F03E2BB" w14:textId="393AF210" w:rsidR="00ED73C3" w:rsidRPr="004C1F7D" w:rsidRDefault="008F0FA6" w:rsidP="002568B1">
            <w:pPr>
              <w:rPr>
                <w:rFonts w:ascii="Source Sans Pro" w:hAnsi="Source Sans Pro"/>
                <w:lang w:val="en-AU"/>
              </w:rPr>
            </w:pPr>
            <w:r w:rsidRPr="004C1F7D">
              <w:rPr>
                <w:rFonts w:ascii="Source Sans Pro" w:hAnsi="Source Sans Pro"/>
                <w:lang w:val="en-AU"/>
              </w:rPr>
              <w:t>-60</w:t>
            </w:r>
          </w:p>
        </w:tc>
      </w:tr>
      <w:tr w:rsidR="00ED73C3" w:rsidRPr="004C1F7D" w14:paraId="0E16A5EB" w14:textId="77777777" w:rsidTr="002568B1">
        <w:tc>
          <w:tcPr>
            <w:tcW w:w="5807" w:type="dxa"/>
          </w:tcPr>
          <w:p w14:paraId="74B9FC79" w14:textId="1E04211E" w:rsidR="00ED73C3" w:rsidRPr="004C1F7D" w:rsidRDefault="00957238" w:rsidP="002568B1">
            <w:pPr>
              <w:rPr>
                <w:rFonts w:ascii="Source Sans Pro" w:hAnsi="Source Sans Pro"/>
                <w:lang w:val="en-AU"/>
              </w:rPr>
            </w:pPr>
            <w:r w:rsidRPr="004C1F7D">
              <w:rPr>
                <w:rFonts w:ascii="Source Sans Pro" w:hAnsi="Source Sans Pro"/>
                <w:lang w:val="en-AU"/>
              </w:rPr>
              <w:t>Negative sum distance to goal</w:t>
            </w:r>
          </w:p>
        </w:tc>
        <w:tc>
          <w:tcPr>
            <w:tcW w:w="3119" w:type="dxa"/>
          </w:tcPr>
          <w:p w14:paraId="1E17B20F" w14:textId="256528E7" w:rsidR="00ED73C3" w:rsidRPr="004C1F7D" w:rsidRDefault="008F0FA6" w:rsidP="002568B1">
            <w:pPr>
              <w:rPr>
                <w:rFonts w:ascii="Source Sans Pro" w:hAnsi="Source Sans Pro"/>
                <w:lang w:val="en-AU"/>
              </w:rPr>
            </w:pPr>
            <w:r w:rsidRPr="004C1F7D">
              <w:rPr>
                <w:rFonts w:ascii="Source Sans Pro" w:hAnsi="Source Sans Pro"/>
                <w:lang w:val="en-AU"/>
              </w:rPr>
              <w:t>5</w:t>
            </w:r>
          </w:p>
        </w:tc>
      </w:tr>
      <w:tr w:rsidR="00ED73C3" w:rsidRPr="004C1F7D" w14:paraId="498EA530" w14:textId="77777777" w:rsidTr="002568B1">
        <w:tc>
          <w:tcPr>
            <w:tcW w:w="5807" w:type="dxa"/>
          </w:tcPr>
          <w:p w14:paraId="46540C90" w14:textId="5112BA64" w:rsidR="00ED73C3" w:rsidRPr="004C1F7D" w:rsidRDefault="00957238" w:rsidP="002568B1">
            <w:pPr>
              <w:rPr>
                <w:rFonts w:ascii="Source Sans Pro" w:hAnsi="Source Sans Pro"/>
                <w:lang w:val="en-AU"/>
              </w:rPr>
            </w:pPr>
            <w:r w:rsidRPr="004C1F7D">
              <w:rPr>
                <w:rFonts w:ascii="Source Sans Pro" w:hAnsi="Source Sans Pro"/>
                <w:lang w:val="en-AU"/>
              </w:rPr>
              <w:t>N</w:t>
            </w:r>
            <w:r w:rsidRPr="004C1F7D">
              <w:rPr>
                <w:rFonts w:ascii="Source Sans Pro" w:hAnsi="Source Sans Pro"/>
                <w:lang w:val="en-AU"/>
              </w:rPr>
              <w:t>umber of completed piece</w:t>
            </w:r>
          </w:p>
        </w:tc>
        <w:tc>
          <w:tcPr>
            <w:tcW w:w="3119" w:type="dxa"/>
          </w:tcPr>
          <w:p w14:paraId="2172BB78" w14:textId="49C51759" w:rsidR="00ED73C3" w:rsidRPr="004C1F7D" w:rsidRDefault="008F0FA6" w:rsidP="002568B1">
            <w:pPr>
              <w:rPr>
                <w:rFonts w:ascii="Source Sans Pro" w:hAnsi="Source Sans Pro"/>
                <w:lang w:val="en-AU"/>
              </w:rPr>
            </w:pPr>
            <w:r w:rsidRPr="004C1F7D">
              <w:rPr>
                <w:rFonts w:ascii="Source Sans Pro" w:hAnsi="Source Sans Pro"/>
                <w:lang w:val="en-AU"/>
              </w:rPr>
              <w:t>1000</w:t>
            </w:r>
          </w:p>
        </w:tc>
      </w:tr>
    </w:tbl>
    <w:p w14:paraId="4F3AB4E2" w14:textId="191A04AA" w:rsidR="005841DD" w:rsidRPr="004C1F7D" w:rsidRDefault="005841DD" w:rsidP="005841DD">
      <w:pPr>
        <w:pStyle w:val="Heading5"/>
        <w:rPr>
          <w:rFonts w:ascii="Source Sans Pro" w:hAnsi="Source Sans Pro"/>
          <w:lang w:val="en-AU"/>
        </w:rPr>
      </w:pPr>
      <w:r w:rsidRPr="004C1F7D">
        <w:rPr>
          <w:rFonts w:ascii="Source Sans Pro" w:hAnsi="Source Sans Pro"/>
          <w:lang w:val="en-AU"/>
        </w:rPr>
        <w:t>Effectiveness and comparison</w:t>
      </w:r>
    </w:p>
    <w:p w14:paraId="1206FAC8" w14:textId="16E47D71" w:rsidR="00502DB2" w:rsidRPr="004C1F7D" w:rsidRDefault="005841DD" w:rsidP="001B66A2">
      <w:pPr>
        <w:rPr>
          <w:rFonts w:ascii="Source Sans Pro" w:hAnsi="Source Sans Pro"/>
          <w:lang w:val="en-AU"/>
        </w:rPr>
      </w:pPr>
      <w:r w:rsidRPr="004C1F7D">
        <w:rPr>
          <w:rFonts w:ascii="Source Sans Pro" w:hAnsi="Source Sans Pro"/>
          <w:lang w:val="en-AU"/>
        </w:rPr>
        <w:t xml:space="preserve">We explored lots of options for searching, including advanced technique like </w:t>
      </w:r>
      <w:r w:rsidRPr="004C1F7D">
        <w:rPr>
          <w:rFonts w:ascii="Source Sans Pro" w:hAnsi="Source Sans Pro"/>
          <w:u w:val="single"/>
          <w:lang w:val="en-AU"/>
        </w:rPr>
        <w:t>TD-leaf with Neural net</w:t>
      </w:r>
      <w:r w:rsidRPr="004C1F7D">
        <w:rPr>
          <w:rFonts w:ascii="Source Sans Pro" w:hAnsi="Source Sans Pro"/>
          <w:lang w:val="en-AU"/>
        </w:rPr>
        <w:t xml:space="preserve"> and </w:t>
      </w:r>
      <w:r w:rsidRPr="004C1F7D">
        <w:rPr>
          <w:rFonts w:ascii="Source Sans Pro" w:hAnsi="Source Sans Pro"/>
          <w:u w:val="single"/>
          <w:lang w:val="en-AU"/>
        </w:rPr>
        <w:t>Monte Carlo Tree search</w:t>
      </w:r>
      <w:r w:rsidRPr="004C1F7D">
        <w:rPr>
          <w:rFonts w:ascii="Source Sans Pro" w:hAnsi="Source Sans Pro"/>
          <w:lang w:val="en-AU"/>
        </w:rPr>
        <w:t xml:space="preserve">. Regular tree search including </w:t>
      </w:r>
      <w:proofErr w:type="spellStart"/>
      <w:r w:rsidRPr="004C1F7D">
        <w:rPr>
          <w:rFonts w:ascii="Source Sans Pro" w:hAnsi="Source Sans Pro"/>
          <w:u w:val="single"/>
          <w:lang w:val="en-AU"/>
        </w:rPr>
        <w:t>MaxN</w:t>
      </w:r>
      <w:proofErr w:type="spellEnd"/>
      <w:r w:rsidRPr="004C1F7D">
        <w:rPr>
          <w:rFonts w:ascii="Source Sans Pro" w:hAnsi="Source Sans Pro"/>
          <w:lang w:val="en-AU"/>
        </w:rPr>
        <w:t xml:space="preserve"> and </w:t>
      </w:r>
      <w:r w:rsidRPr="004C1F7D">
        <w:rPr>
          <w:rFonts w:ascii="Source Sans Pro" w:hAnsi="Source Sans Pro"/>
          <w:u w:val="single"/>
          <w:lang w:val="en-AU"/>
        </w:rPr>
        <w:t>Minimax</w:t>
      </w:r>
      <w:r w:rsidRPr="004C1F7D">
        <w:rPr>
          <w:rFonts w:ascii="Source Sans Pro" w:hAnsi="Source Sans Pro"/>
          <w:lang w:val="en-AU"/>
        </w:rPr>
        <w:t>. But before precisely defining everything, we need to discuss the nature of the game to gain more insights of different approaches.</w:t>
      </w:r>
    </w:p>
    <w:p w14:paraId="240A4998" w14:textId="785B2BDD" w:rsidR="001B66A2" w:rsidRPr="004C1F7D" w:rsidRDefault="001B66A2" w:rsidP="001B66A2">
      <w:pPr>
        <w:rPr>
          <w:rFonts w:ascii="Source Sans Pro" w:hAnsi="Source Sans Pro"/>
          <w:lang w:val="en-AU"/>
        </w:rPr>
      </w:pPr>
      <w:r w:rsidRPr="004C1F7D">
        <w:rPr>
          <w:rFonts w:ascii="Source Sans Pro" w:hAnsi="Source Sans Pro"/>
          <w:lang w:val="en-AU"/>
        </w:rPr>
        <w:t xml:space="preserve">We define </w:t>
      </w:r>
      <w:proofErr w:type="spellStart"/>
      <w:r w:rsidRPr="004C1F7D">
        <w:rPr>
          <w:rFonts w:ascii="Source Sans Pro" w:hAnsi="Source Sans Pro"/>
          <w:lang w:val="en-AU"/>
        </w:rPr>
        <w:t>Chexers</w:t>
      </w:r>
      <w:proofErr w:type="spellEnd"/>
      <w:r w:rsidRPr="004C1F7D">
        <w:rPr>
          <w:rFonts w:ascii="Source Sans Pro" w:hAnsi="Source Sans Pro"/>
          <w:lang w:val="en-AU"/>
        </w:rPr>
        <w:t xml:space="preserve"> as a multiagent, observable, sequential, deterministic, and dynamic problem.  Players observe the game through the referee and try to produce a sequence of actions to win the game. Actions dictate result states. Time constraints make the game dynamic.</w:t>
      </w:r>
    </w:p>
    <w:p w14:paraId="39B6198C" w14:textId="77777777" w:rsidR="001B66A2" w:rsidRPr="004C1F7D" w:rsidRDefault="001B66A2" w:rsidP="001B66A2">
      <w:pPr>
        <w:rPr>
          <w:rFonts w:ascii="Source Sans Pro" w:hAnsi="Source Sans Pro"/>
          <w:lang w:val="en-AU"/>
        </w:rPr>
      </w:pPr>
      <w:r w:rsidRPr="004C1F7D">
        <w:rPr>
          <w:rFonts w:ascii="Source Sans Pro" w:hAnsi="Source Sans Pro"/>
          <w:lang w:val="en-AU"/>
        </w:rPr>
        <w:t>A utility-based agent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4504E49B" w14:textId="19FED4B9" w:rsidR="00D24699" w:rsidRPr="004C1F7D" w:rsidRDefault="001B66A2" w:rsidP="001B66A2">
      <w:pPr>
        <w:rPr>
          <w:rFonts w:ascii="Source Sans Pro" w:hAnsi="Source Sans Pro"/>
          <w:lang w:val="en-AU"/>
        </w:rPr>
      </w:pPr>
      <w:r w:rsidRPr="004C1F7D">
        <w:rPr>
          <w:rFonts w:ascii="Source Sans Pro" w:hAnsi="Source Sans Pro"/>
          <w:lang w:val="en-AU"/>
        </w:rPr>
        <w:t xml:space="preserve">There are two main search algorithms for Chexers problem: </w:t>
      </w:r>
      <w:r w:rsidRPr="004C1F7D">
        <w:rPr>
          <w:rFonts w:ascii="Source Sans Pro" w:hAnsi="Source Sans Pro"/>
          <w:u w:val="single"/>
          <w:lang w:val="en-AU"/>
        </w:rPr>
        <w:t>MaxN</w:t>
      </w:r>
      <w:r w:rsidRPr="004C1F7D">
        <w:rPr>
          <w:rFonts w:ascii="Source Sans Pro" w:hAnsi="Source Sans Pro"/>
          <w:lang w:val="en-AU"/>
        </w:rPr>
        <w:t xml:space="preserve"> and </w:t>
      </w:r>
      <w:r w:rsidRPr="004C1F7D">
        <w:rPr>
          <w:rFonts w:ascii="Source Sans Pro" w:hAnsi="Source Sans Pro"/>
          <w:u w:val="single"/>
          <w:lang w:val="en-AU"/>
        </w:rPr>
        <w:t>MiniMax</w:t>
      </w:r>
      <w:r w:rsidRPr="004C1F7D">
        <w:rPr>
          <w:rFonts w:ascii="Source Sans Pro" w:hAnsi="Source Sans Pro"/>
          <w:lang w:val="en-AU"/>
        </w:rPr>
        <w:t>.</w:t>
      </w:r>
    </w:p>
    <w:p w14:paraId="5569922B" w14:textId="32F0C0E4" w:rsidR="0074764A" w:rsidRPr="004C1F7D" w:rsidRDefault="00C47536" w:rsidP="00ED73C3">
      <w:pPr>
        <w:pStyle w:val="Heading6"/>
        <w:rPr>
          <w:rFonts w:ascii="Source Sans Pro" w:hAnsi="Source Sans Pro"/>
          <w:lang w:val="en-AU"/>
        </w:rPr>
      </w:pPr>
      <w:r w:rsidRPr="004C1F7D">
        <w:rPr>
          <w:rFonts w:ascii="Source Sans Pro" w:hAnsi="Source Sans Pro"/>
          <w:lang w:val="en-AU"/>
        </w:rPr>
        <w:t>Comparing search algorithms</w:t>
      </w:r>
    </w:p>
    <w:p w14:paraId="2CB28001" w14:textId="017807D0" w:rsidR="0074764A" w:rsidRPr="004C1F7D" w:rsidRDefault="00C47536" w:rsidP="008C4374">
      <w:pPr>
        <w:rPr>
          <w:rFonts w:ascii="Source Sans Pro" w:hAnsi="Source Sans Pro"/>
          <w:lang w:val="en-AU"/>
        </w:rPr>
      </w:pPr>
      <w:r w:rsidRPr="004C1F7D">
        <w:rPr>
          <w:rFonts w:ascii="Source Sans Pro" w:hAnsi="Source Sans Pro"/>
          <w:lang w:val="en-AU"/>
        </w:rPr>
        <w:t>Ma</w:t>
      </w:r>
      <w:r w:rsidR="0074764A" w:rsidRPr="004C1F7D">
        <w:rPr>
          <w:rFonts w:ascii="Source Sans Pro" w:hAnsi="Source Sans Pro"/>
          <w:lang w:val="en-AU"/>
        </w:rPr>
        <w:t>xN algorithm makes</w:t>
      </w:r>
      <w:r w:rsidR="00F55618" w:rsidRPr="004C1F7D">
        <w:rPr>
          <w:rFonts w:ascii="Source Sans Pro" w:hAnsi="Source Sans Pro"/>
          <w:lang w:val="en-AU"/>
        </w:rPr>
        <w:t xml:space="preserve"> the assumption</w:t>
      </w:r>
      <w:r w:rsidR="008C4374" w:rsidRPr="004C1F7D">
        <w:rPr>
          <w:rFonts w:ascii="Source Sans Pro" w:hAnsi="Source Sans Pro"/>
          <w:lang w:val="en-AU"/>
        </w:rPr>
        <w:t xml:space="preserve"> </w:t>
      </w:r>
      <w:r w:rsidR="001B66A2" w:rsidRPr="004C1F7D">
        <w:rPr>
          <w:rFonts w:ascii="Source Sans Pro" w:hAnsi="Source Sans Pro"/>
          <w:lang w:val="en-AU"/>
        </w:rPr>
        <w:t xml:space="preserve">that </w:t>
      </w:r>
      <w:r w:rsidR="008C4374" w:rsidRPr="004C1F7D">
        <w:rPr>
          <w:rFonts w:ascii="Source Sans Pro" w:hAnsi="Source Sans Pro"/>
          <w:lang w:val="en-AU"/>
        </w:rPr>
        <w:t>o</w:t>
      </w:r>
      <w:r w:rsidR="0074764A" w:rsidRPr="004C1F7D">
        <w:rPr>
          <w:rFonts w:ascii="Source Sans Pro" w:hAnsi="Source Sans Pro"/>
          <w:lang w:val="en-AU"/>
        </w:rPr>
        <w:t>pponents choose actions that maximizes their utility</w:t>
      </w:r>
      <w:r w:rsidR="008C4374" w:rsidRPr="004C1F7D">
        <w:rPr>
          <w:rFonts w:ascii="Source Sans Pro" w:hAnsi="Source Sans Pro"/>
          <w:lang w:val="en-AU"/>
        </w:rPr>
        <w:t xml:space="preserve">. This assumption has two </w:t>
      </w:r>
      <w:r w:rsidR="00BE0A98" w:rsidRPr="004C1F7D">
        <w:rPr>
          <w:rFonts w:ascii="Source Sans Pro" w:hAnsi="Source Sans Pro"/>
          <w:lang w:val="en-AU"/>
        </w:rPr>
        <w:t>flaws</w:t>
      </w:r>
      <w:r w:rsidR="008C4374" w:rsidRPr="004C1F7D">
        <w:rPr>
          <w:rFonts w:ascii="Source Sans Pro" w:hAnsi="Source Sans Pro"/>
          <w:lang w:val="en-AU"/>
        </w:rPr>
        <w:t>.</w:t>
      </w:r>
    </w:p>
    <w:p w14:paraId="5FC1C7A3" w14:textId="6C1A58BB" w:rsidR="008C4374" w:rsidRPr="004C1F7D" w:rsidRDefault="008C4374" w:rsidP="008C4374">
      <w:pPr>
        <w:pStyle w:val="ListParagraph"/>
        <w:numPr>
          <w:ilvl w:val="0"/>
          <w:numId w:val="5"/>
        </w:numPr>
        <w:rPr>
          <w:rFonts w:ascii="Source Sans Pro" w:hAnsi="Source Sans Pro"/>
          <w:lang w:val="en-AU"/>
        </w:rPr>
      </w:pPr>
      <w:r w:rsidRPr="004C1F7D">
        <w:rPr>
          <w:rFonts w:ascii="Source Sans Pro" w:hAnsi="Source Sans Pro"/>
          <w:lang w:val="en-AU"/>
        </w:rPr>
        <w:t>How do we know opponent’s utility function?</w:t>
      </w:r>
    </w:p>
    <w:p w14:paraId="6C1EDBF5" w14:textId="2B445DA3" w:rsidR="0074764A" w:rsidRPr="004C1F7D" w:rsidRDefault="008C4374" w:rsidP="0074764A">
      <w:pPr>
        <w:pStyle w:val="ListParagraph"/>
        <w:numPr>
          <w:ilvl w:val="0"/>
          <w:numId w:val="5"/>
        </w:numPr>
        <w:rPr>
          <w:rFonts w:ascii="Source Sans Pro" w:hAnsi="Source Sans Pro"/>
          <w:lang w:val="en-AU"/>
        </w:rPr>
      </w:pPr>
      <w:r w:rsidRPr="004C1F7D">
        <w:rPr>
          <w:rFonts w:ascii="Source Sans Pro" w:hAnsi="Source Sans Pro"/>
          <w:lang w:val="en-AU"/>
        </w:rPr>
        <w:t>What if opponent does not play optimally?</w:t>
      </w:r>
    </w:p>
    <w:p w14:paraId="351FF323" w14:textId="5FB73782" w:rsidR="002F14C3" w:rsidRPr="004C1F7D" w:rsidRDefault="008C4374" w:rsidP="0074764A">
      <w:pPr>
        <w:rPr>
          <w:rFonts w:ascii="Source Sans Pro" w:hAnsi="Source Sans Pro"/>
          <w:lang w:val="en-AU"/>
        </w:rPr>
      </w:pPr>
      <w:r w:rsidRPr="004C1F7D">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7777777" w:rsidR="00C12882" w:rsidRPr="004C1F7D" w:rsidRDefault="00C12882" w:rsidP="00C12882">
      <w:pPr>
        <w:rPr>
          <w:rFonts w:ascii="Source Sans Pro" w:hAnsi="Source Sans Pro"/>
          <w:lang w:val="en-AU"/>
        </w:rPr>
      </w:pPr>
      <w:r w:rsidRPr="004C1F7D">
        <w:rPr>
          <w:rFonts w:ascii="Source Sans Pro" w:hAnsi="Source Sans Pro"/>
          <w:lang w:val="en-AU"/>
        </w:rPr>
        <w:lastRenderedPageBreak/>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proofErr w:type="spellStart"/>
      <w:r w:rsidRPr="004C1F7D">
        <w:rPr>
          <w:rFonts w:ascii="Source Sans Pro" w:hAnsi="Source Sans Pro"/>
          <w:lang w:val="en-AU"/>
        </w:rPr>
        <w:t>favor</w:t>
      </w:r>
      <w:proofErr w:type="spellEnd"/>
      <w:r w:rsidRPr="004C1F7D">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77777777" w:rsidR="00C12882" w:rsidRPr="004C1F7D" w:rsidRDefault="00C12882" w:rsidP="00C12882">
      <w:pPr>
        <w:rPr>
          <w:rFonts w:ascii="Source Sans Pro" w:hAnsi="Source Sans Pro"/>
          <w:lang w:val="en-AU"/>
        </w:rPr>
      </w:pPr>
      <w:r w:rsidRPr="004C1F7D">
        <w:rPr>
          <w:rFonts w:ascii="Source Sans Pro" w:hAnsi="Source Sans Pro"/>
          <w:lang w:val="en-AU"/>
        </w:rPr>
        <w:t>Intuitively, if a player assumes everyone to play optimally, then he runs in the risk of over-</w:t>
      </w:r>
      <w:proofErr w:type="spellStart"/>
      <w:r w:rsidRPr="004C1F7D">
        <w:rPr>
          <w:rFonts w:ascii="Source Sans Pro" w:hAnsi="Source Sans Pro"/>
          <w:lang w:val="en-AU"/>
        </w:rPr>
        <w:t>analyzing</w:t>
      </w:r>
      <w:proofErr w:type="spellEnd"/>
      <w:r w:rsidRPr="004C1F7D">
        <w:rPr>
          <w:rFonts w:ascii="Source Sans Pro" w:hAnsi="Source Sans Pro"/>
          <w:lang w:val="en-AU"/>
        </w:rPr>
        <w:t xml:space="preserve"> a situation. If a player assumes everyone to play sub-optimally, then he won’t win against stronger players. </w:t>
      </w:r>
    </w:p>
    <w:p w14:paraId="62244484" w14:textId="77777777" w:rsidR="00C12882" w:rsidRPr="004C1F7D" w:rsidRDefault="00C12882" w:rsidP="00C12882">
      <w:pPr>
        <w:rPr>
          <w:rFonts w:ascii="Source Sans Pro" w:hAnsi="Source Sans Pro"/>
          <w:lang w:val="en-AU"/>
        </w:rPr>
      </w:pPr>
      <w:r w:rsidRPr="004C1F7D">
        <w:rPr>
          <w:rFonts w:ascii="Source Sans Pro" w:hAnsi="Source Sans Pro"/>
          <w:lang w:val="en-AU"/>
        </w:rPr>
        <w:t>A safer approach is to assume everyone is playing against you. Their goal is not to win the game but to make you lose the game. To achieve this we can assign opponents' utility to be the negative of the player’s utility, so opponents’ maximum utility is the player’s minimum utility. An even better solution to this problem is paranoid Minimax.</w:t>
      </w:r>
    </w:p>
    <w:p w14:paraId="246558F1" w14:textId="77777777" w:rsidR="00C12882" w:rsidRPr="004C1F7D" w:rsidRDefault="00C12882" w:rsidP="00C12882">
      <w:pPr>
        <w:rPr>
          <w:rFonts w:ascii="Source Sans Pro" w:hAnsi="Source Sans Pro"/>
          <w:lang w:val="en-AU"/>
        </w:rPr>
      </w:pPr>
      <w:r w:rsidRPr="004C1F7D">
        <w:rPr>
          <w:rFonts w:ascii="Source Sans Pro" w:hAnsi="Source Sans Pro"/>
          <w:lang w:val="en-AU"/>
        </w:rPr>
        <w:t xml:space="preserve">Paranoid Minimax groups the 2 opponents together into 1 large opponent. Minimax algorithm is a good choice because compared to MaxN, it uses better pruning techniques. </w:t>
      </w:r>
    </w:p>
    <w:p w14:paraId="137D8B84" w14:textId="5F11D8FC" w:rsidR="004000E2" w:rsidRPr="004C1F7D" w:rsidRDefault="00C12882" w:rsidP="00C12882">
      <w:pPr>
        <w:rPr>
          <w:rFonts w:ascii="Source Sans Pro" w:hAnsi="Source Sans Pro"/>
          <w:lang w:val="en-AU"/>
        </w:rPr>
      </w:pPr>
      <w:r w:rsidRPr="004C1F7D">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4C1F7D" w14:paraId="3B96CCD3" w14:textId="77777777" w:rsidTr="00CB1B7C">
        <w:tc>
          <w:tcPr>
            <w:tcW w:w="4505" w:type="dxa"/>
          </w:tcPr>
          <w:p w14:paraId="60EAEB86" w14:textId="77777777" w:rsidR="00CB1B7C" w:rsidRPr="004C1F7D" w:rsidRDefault="00CB1B7C" w:rsidP="00566ABA">
            <w:pPr>
              <w:rPr>
                <w:rFonts w:ascii="Source Sans Pro" w:hAnsi="Source Sans Pro"/>
                <w:lang w:val="en-AU"/>
              </w:rPr>
            </w:pPr>
          </w:p>
        </w:tc>
        <w:tc>
          <w:tcPr>
            <w:tcW w:w="4505" w:type="dxa"/>
          </w:tcPr>
          <w:p w14:paraId="2F5A7066" w14:textId="11E1A6C7" w:rsidR="00CB1B7C" w:rsidRPr="004C1F7D" w:rsidRDefault="00CB41B7" w:rsidP="00566ABA">
            <w:pPr>
              <w:rPr>
                <w:rFonts w:ascii="Source Sans Pro" w:hAnsi="Source Sans Pro"/>
                <w:lang w:val="en-AU"/>
              </w:rPr>
            </w:pPr>
            <w:r w:rsidRPr="004C1F7D">
              <w:rPr>
                <w:rFonts w:ascii="Source Sans Pro" w:hAnsi="Source Sans Pro"/>
                <w:lang w:val="en-AU"/>
              </w:rPr>
              <w:t xml:space="preserve">Number of evaluations best </w:t>
            </w:r>
            <w:r w:rsidR="00CB1B7C" w:rsidRPr="004C1F7D">
              <w:rPr>
                <w:rFonts w:ascii="Source Sans Pro" w:hAnsi="Source Sans Pro"/>
                <w:lang w:val="en-AU"/>
              </w:rPr>
              <w:t>case</w:t>
            </w:r>
          </w:p>
        </w:tc>
      </w:tr>
      <w:tr w:rsidR="00CB1B7C" w:rsidRPr="004C1F7D" w14:paraId="587BE1A6" w14:textId="77777777" w:rsidTr="00CB1B7C">
        <w:tc>
          <w:tcPr>
            <w:tcW w:w="4505" w:type="dxa"/>
          </w:tcPr>
          <w:p w14:paraId="233C9757" w14:textId="35803A46" w:rsidR="00CB1B7C" w:rsidRPr="004C1F7D" w:rsidRDefault="00CB1B7C" w:rsidP="00566ABA">
            <w:pPr>
              <w:rPr>
                <w:rFonts w:ascii="Source Sans Pro" w:hAnsi="Source Sans Pro"/>
                <w:lang w:val="en-AU"/>
              </w:rPr>
            </w:pPr>
            <w:r w:rsidRPr="004C1F7D">
              <w:rPr>
                <w:rFonts w:ascii="Source Sans Pro" w:hAnsi="Source Sans Pro"/>
                <w:lang w:val="en-AU"/>
              </w:rPr>
              <w:t>Alpha Beta pruning (Minimax)</w:t>
            </w:r>
          </w:p>
        </w:tc>
        <w:bookmarkStart w:id="0" w:name="MTBlankEqn"/>
        <w:tc>
          <w:tcPr>
            <w:tcW w:w="4505" w:type="dxa"/>
          </w:tcPr>
          <w:p w14:paraId="6686B287" w14:textId="68FFBCD0" w:rsidR="004000E2" w:rsidRPr="004C1F7D" w:rsidRDefault="00C03289" w:rsidP="00566ABA">
            <w:pPr>
              <w:rPr>
                <w:rFonts w:ascii="Source Sans Pro" w:hAnsi="Source Sans Pro"/>
                <w:lang w:val="en-AU"/>
              </w:rPr>
            </w:pPr>
            <w:r w:rsidRPr="00C03289">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pt;height:15.9pt;mso-width-percent:0;mso-height-percent:0;mso-width-percent:0;mso-height-percent:0" o:ole="">
                  <v:imagedata r:id="rId10" o:title=""/>
                </v:shape>
                <o:OLEObject Type="Embed" ProgID="Equation.DSMT4" ShapeID="_x0000_i1026" DrawAspect="Content" ObjectID="_1619980631" r:id="rId11"/>
              </w:object>
            </w:r>
            <w:bookmarkEnd w:id="0"/>
            <w:r w:rsidR="00CB41B7" w:rsidRPr="004C1F7D">
              <w:rPr>
                <w:rFonts w:ascii="Source Sans Pro" w:hAnsi="Source Sans Pro"/>
                <w:lang w:val="en-AU"/>
              </w:rPr>
              <w:t xml:space="preserve"> </w:t>
            </w:r>
            <w:r w:rsidR="00BF222A" w:rsidRPr="004C1F7D">
              <w:rPr>
                <w:rFonts w:ascii="Source Sans Pro" w:hAnsi="Source Sans Pro"/>
                <w:lang w:val="en-AU"/>
              </w:rPr>
              <w:t xml:space="preserve"> (Winston, 1984)</w:t>
            </w:r>
          </w:p>
        </w:tc>
      </w:tr>
      <w:tr w:rsidR="004000E2" w:rsidRPr="004C1F7D" w14:paraId="34AEE6E0" w14:textId="77777777" w:rsidTr="00CB1B7C">
        <w:tc>
          <w:tcPr>
            <w:tcW w:w="4505" w:type="dxa"/>
          </w:tcPr>
          <w:p w14:paraId="49E5914B" w14:textId="7095178C" w:rsidR="004000E2" w:rsidRPr="004C1F7D" w:rsidRDefault="004000E2" w:rsidP="004000E2">
            <w:pPr>
              <w:rPr>
                <w:rFonts w:ascii="Source Sans Pro" w:hAnsi="Source Sans Pro"/>
                <w:lang w:val="en-AU"/>
              </w:rPr>
            </w:pPr>
            <w:r w:rsidRPr="004C1F7D">
              <w:rPr>
                <w:rFonts w:ascii="Source Sans Pro" w:hAnsi="Source Sans Pro"/>
                <w:lang w:val="en-AU"/>
              </w:rPr>
              <w:t>Deep pruning (MaxN)</w:t>
            </w:r>
          </w:p>
        </w:tc>
        <w:tc>
          <w:tcPr>
            <w:tcW w:w="4505" w:type="dxa"/>
          </w:tcPr>
          <w:p w14:paraId="0703B7CD" w14:textId="02EDBF5F" w:rsidR="004000E2" w:rsidRPr="004C1F7D" w:rsidRDefault="00C03289" w:rsidP="004000E2">
            <w:pPr>
              <w:rPr>
                <w:rFonts w:ascii="Source Sans Pro" w:hAnsi="Source Sans Pro"/>
                <w:lang w:val="en-AU"/>
              </w:rPr>
            </w:pPr>
            <w:r w:rsidRPr="00C03289">
              <w:rPr>
                <w:rFonts w:ascii="Source Sans Pro" w:hAnsi="Source Sans Pro"/>
                <w:noProof/>
                <w:position w:val="-4"/>
              </w:rPr>
              <w:object w:dxaOrig="960" w:dyaOrig="320" w14:anchorId="0CC4BDF7">
                <v:shape id="_x0000_i1025" type="#_x0000_t75" alt="" style="width:48.15pt;height:15.9pt;mso-width-percent:0;mso-height-percent:0;mso-width-percent:0;mso-height-percent:0" o:ole="">
                  <v:imagedata r:id="rId12" o:title=""/>
                </v:shape>
                <o:OLEObject Type="Embed" ProgID="Equation.DSMT4" ShapeID="_x0000_i1025" DrawAspect="Content" ObjectID="_1619980632" r:id="rId13"/>
              </w:object>
            </w:r>
            <w:r w:rsidR="00CB41B7" w:rsidRPr="004C1F7D">
              <w:rPr>
                <w:rFonts w:ascii="Source Sans Pro" w:hAnsi="Source Sans Pro"/>
                <w:lang w:val="en-AU"/>
              </w:rPr>
              <w:t xml:space="preserve"> </w:t>
            </w:r>
            <w:r w:rsidR="006B282E" w:rsidRPr="004C1F7D">
              <w:rPr>
                <w:rFonts w:ascii="Source Sans Pro" w:hAnsi="Source Sans Pro"/>
                <w:lang w:val="en-AU"/>
              </w:rPr>
              <w:t>(</w:t>
            </w:r>
            <w:proofErr w:type="spellStart"/>
            <w:r w:rsidR="006B282E" w:rsidRPr="004C1F7D">
              <w:rPr>
                <w:rFonts w:ascii="Source Sans Pro" w:hAnsi="Source Sans Pro"/>
              </w:rPr>
              <w:t>Luckhart</w:t>
            </w:r>
            <w:proofErr w:type="spellEnd"/>
            <w:r w:rsidR="006B282E" w:rsidRPr="004C1F7D">
              <w:rPr>
                <w:rFonts w:ascii="Source Sans Pro" w:hAnsi="Source Sans Pro"/>
              </w:rPr>
              <w:t xml:space="preserve"> and Irani, 1986</w:t>
            </w:r>
            <w:r w:rsidR="006B282E" w:rsidRPr="004C1F7D">
              <w:rPr>
                <w:rFonts w:ascii="Source Sans Pro" w:hAnsi="Source Sans Pro"/>
                <w:lang w:val="en-AU"/>
              </w:rPr>
              <w:t>)</w:t>
            </w:r>
          </w:p>
        </w:tc>
      </w:tr>
    </w:tbl>
    <w:p w14:paraId="3D4604CE" w14:textId="77777777" w:rsidR="00C12882" w:rsidRPr="004C1F7D" w:rsidRDefault="00C12882" w:rsidP="00C12882">
      <w:pPr>
        <w:rPr>
          <w:rFonts w:ascii="Source Sans Pro" w:hAnsi="Source Sans Pro"/>
          <w:lang w:val="en-AU"/>
        </w:rPr>
      </w:pPr>
      <w:r w:rsidRPr="004C1F7D">
        <w:rPr>
          <w:rFonts w:ascii="Source Sans Pro" w:hAnsi="Source Sans Pro"/>
          <w:lang w:val="en-AU"/>
        </w:rPr>
        <w:t>Assuming: an n-person game tree with constant branching factor b, m levels of look ahead, and n players</w:t>
      </w:r>
    </w:p>
    <w:p w14:paraId="48EF9995" w14:textId="77777777" w:rsidR="000E6C0B" w:rsidRPr="004C1F7D" w:rsidRDefault="00C12882">
      <w:pPr>
        <w:rPr>
          <w:rFonts w:ascii="Source Sans Pro" w:hAnsi="Source Sans Pro"/>
          <w:lang w:val="en-AU"/>
        </w:rPr>
      </w:pPr>
      <w:r w:rsidRPr="004C1F7D">
        <w:rPr>
          <w:rFonts w:ascii="Source Sans Pro" w:hAnsi="Source Sans Pro"/>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p>
    <w:p w14:paraId="1CE54661" w14:textId="22BB227A" w:rsidR="000E6C0B" w:rsidRPr="004C1F7D" w:rsidRDefault="000E6C0B" w:rsidP="000E6C0B">
      <w:pPr>
        <w:pStyle w:val="Heading6"/>
        <w:rPr>
          <w:rFonts w:ascii="Source Sans Pro" w:hAnsi="Source Sans Pro"/>
          <w:lang w:val="en-AU"/>
        </w:rPr>
      </w:pPr>
      <w:r w:rsidRPr="004C1F7D">
        <w:rPr>
          <w:rFonts w:ascii="Source Sans Pro" w:hAnsi="Source Sans Pro"/>
          <w:lang w:val="en-AU"/>
        </w:rPr>
        <w:t>Other Algorithms under discussion</w:t>
      </w:r>
    </w:p>
    <w:p w14:paraId="002662EA" w14:textId="7E8F1061" w:rsidR="000E6C0B" w:rsidRDefault="000E6C0B" w:rsidP="000E6C0B">
      <w:pPr>
        <w:rPr>
          <w:rFonts w:ascii="Source Sans Pro" w:hAnsi="Source Sans Pro"/>
          <w:lang w:val="en-AU"/>
        </w:rPr>
      </w:pPr>
      <w:r w:rsidRPr="004C1F7D">
        <w:rPr>
          <w:rFonts w:ascii="Source Sans Pro" w:hAnsi="Source Sans Pro"/>
          <w:lang w:val="en-AU"/>
        </w:rPr>
        <w:t>Except for the traditional search algorithms we discussed above, other search algorithms like UCT and Reinforcement learning are also tested and benchmarked.</w:t>
      </w:r>
    </w:p>
    <w:p w14:paraId="51744B0E" w14:textId="7091500B" w:rsidR="00022B57" w:rsidRPr="004C1F7D" w:rsidRDefault="00022B57" w:rsidP="00022B57">
      <w:pPr>
        <w:pStyle w:val="Heading7"/>
        <w:rPr>
          <w:lang w:val="en-AU"/>
        </w:rPr>
      </w:pPr>
      <w:r>
        <w:rPr>
          <w:lang w:val="en-AU"/>
        </w:rPr>
        <w:t xml:space="preserve">Monte </w:t>
      </w:r>
      <w:proofErr w:type="spellStart"/>
      <w:r>
        <w:rPr>
          <w:lang w:val="en-AU"/>
        </w:rPr>
        <w:t>carlo</w:t>
      </w:r>
      <w:proofErr w:type="spellEnd"/>
      <w:r>
        <w:rPr>
          <w:lang w:val="en-AU"/>
        </w:rPr>
        <w:t xml:space="preserve"> tree search</w:t>
      </w:r>
    </w:p>
    <w:p w14:paraId="42D6B6FC" w14:textId="410A6F40" w:rsidR="000E6C0B" w:rsidRPr="004C1F7D" w:rsidRDefault="000E6C0B" w:rsidP="000E6C0B">
      <w:pPr>
        <w:rPr>
          <w:rFonts w:ascii="Source Sans Pro" w:hAnsi="Source Sans Pro"/>
          <w:lang w:val="en-AU"/>
        </w:rPr>
      </w:pPr>
      <w:r w:rsidRPr="004C1F7D">
        <w:rPr>
          <w:rFonts w:ascii="Source Sans Pro" w:hAnsi="Source Sans Pro"/>
          <w:u w:val="single"/>
          <w:lang w:val="en-AU"/>
        </w:rPr>
        <w:t>UCT</w:t>
      </w:r>
      <w:r w:rsidRPr="004C1F7D">
        <w:rPr>
          <w:rFonts w:ascii="Source Sans Pro" w:hAnsi="Source Sans Pro"/>
          <w:lang w:val="en-AU"/>
        </w:rPr>
        <w:t xml:space="preserve"> is a type of monte </w:t>
      </w:r>
      <w:proofErr w:type="spellStart"/>
      <w:r w:rsidRPr="004C1F7D">
        <w:rPr>
          <w:rFonts w:ascii="Source Sans Pro" w:hAnsi="Source Sans Pro"/>
          <w:u w:val="single"/>
          <w:lang w:val="en-AU"/>
        </w:rPr>
        <w:t>carlo</w:t>
      </w:r>
      <w:proofErr w:type="spellEnd"/>
      <w:r w:rsidRPr="004C1F7D">
        <w:rPr>
          <w:rFonts w:ascii="Source Sans Pro" w:hAnsi="Source Sans Pro"/>
          <w:u w:val="single"/>
          <w:lang w:val="en-AU"/>
        </w:rPr>
        <w:t xml:space="preserve"> tree search algorithm</w:t>
      </w:r>
      <w:r w:rsidRPr="004C1F7D">
        <w:rPr>
          <w:rFonts w:ascii="Source Sans Pro" w:hAnsi="Source Sans Pro"/>
          <w:lang w:val="en-AU"/>
        </w:rPr>
        <w:t>, which aims to balance the search by a value term and an confidence term. The value term gives the agent an evaluation on how good a resulting state will be given all past searches. While the confidence term controls how much the agent should explore not frequently visited states.</w:t>
      </w:r>
    </w:p>
    <w:p w14:paraId="702F5F50" w14:textId="77777777" w:rsidR="00473462" w:rsidRPr="00473462" w:rsidRDefault="000E6C0B" w:rsidP="004C1F7D">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sidRPr="004C1F7D">
        <w:rPr>
          <w:rFonts w:ascii="Source Sans Pro" w:hAnsi="Source Sans Pro"/>
          <w:lang w:val="en-AU"/>
        </w:rPr>
        <w:t>This algorithms has four major components</w:t>
      </w:r>
      <w:r w:rsidR="004C1F7D" w:rsidRPr="004C1F7D">
        <w:rPr>
          <w:rFonts w:ascii="Source Sans Pro" w:hAnsi="Source Sans Pro"/>
          <w:lang w:val="en-AU"/>
        </w:rPr>
        <w:t>:</w:t>
      </w:r>
      <w:r w:rsidRPr="004C1F7D">
        <w:rPr>
          <w:rFonts w:ascii="Source Sans Pro" w:hAnsi="Source Sans Pro"/>
          <w:lang w:val="en-AU"/>
        </w:rPr>
        <w:t xml:space="preserve"> </w:t>
      </w:r>
      <w:r w:rsidRPr="00473462">
        <w:rPr>
          <w:rFonts w:ascii="Source Sans Pro" w:hAnsi="Source Sans Pro"/>
          <w:u w:val="single"/>
          <w:lang w:val="en-AU"/>
        </w:rPr>
        <w:t>selection, expansion, simulation and backpropagation</w:t>
      </w:r>
      <w:r w:rsidR="00473462">
        <w:rPr>
          <w:rFonts w:ascii="Source Sans Pro" w:hAnsi="Source Sans Pro"/>
          <w:lang w:val="en-AU"/>
        </w:rPr>
        <w:t xml:space="preserve">. </w:t>
      </w:r>
    </w:p>
    <w:p w14:paraId="4C41DDEC" w14:textId="360BF2C2" w:rsidR="004C1F7D"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hAnsi="Source Sans Pro"/>
          <w:lang w:val="en-AU"/>
        </w:rPr>
        <w:t>D</w:t>
      </w:r>
      <w:r w:rsidR="004C1F7D" w:rsidRPr="004C1F7D">
        <w:rPr>
          <w:rFonts w:ascii="Source Sans Pro" w:hAnsi="Source Sans Pro"/>
          <w:lang w:val="en-AU"/>
        </w:rPr>
        <w:t>uring selection one will expand the known tree nodes based on formula:</w:t>
      </w:r>
      <m:oMath>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r>
          <w:rPr>
            <w:rFonts w:ascii="Cambria Math" w:hAnsi="Cambria Math"/>
            <w:lang w:val="en-AU"/>
          </w:rPr>
          <m:t>+c</m:t>
        </m:r>
        <m:rad>
          <m:radPr>
            <m:degHide m:val="1"/>
            <m:ctrlPr>
              <w:rPr>
                <w:rFonts w:ascii="Cambria Math" w:hAnsi="Cambria Math"/>
                <w:i/>
                <w:lang w:val="en-AU"/>
              </w:rPr>
            </m:ctrlPr>
          </m:radPr>
          <m:deg/>
          <m:e>
            <m:f>
              <m:fPr>
                <m:ctrlPr>
                  <w:rPr>
                    <w:rFonts w:ascii="Cambria Math" w:hAnsi="Cambria Math"/>
                    <w:i/>
                    <w:lang w:val="en-AU"/>
                  </w:rPr>
                </m:ctrlPr>
              </m:fPr>
              <m:num>
                <m:func>
                  <m:funcPr>
                    <m:ctrlPr>
                      <w:rPr>
                        <w:rFonts w:ascii="Cambria Math" w:hAnsi="Cambria Math"/>
                        <w:i/>
                        <w:lang w:val="en-AU"/>
                      </w:rPr>
                    </m:ctrlPr>
                  </m:funcPr>
                  <m:fName>
                    <m:r>
                      <m:rPr>
                        <m:sty m:val="p"/>
                      </m:rPr>
                      <w:rPr>
                        <w:rFonts w:ascii="Cambria Math" w:hAnsi="Cambria Math"/>
                        <w:lang w:val="en-AU"/>
                      </w:rPr>
                      <m:t>ln</m:t>
                    </m:r>
                  </m:fName>
                  <m:e>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e>
                </m:func>
              </m:num>
              <m:den>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i</m:t>
                    </m:r>
                  </m:sub>
                </m:sSub>
              </m:den>
            </m:f>
          </m:e>
        </m:rad>
      </m:oMath>
      <w:r w:rsidR="004C1F7D" w:rsidRPr="004C1F7D">
        <w:rPr>
          <w:rFonts w:ascii="Source Sans Pro" w:hAnsi="Source Sans Pro"/>
          <w:lang w:val="en-AU"/>
        </w:rPr>
        <w:t xml:space="preserve"> where </w:t>
      </w:r>
      <w:proofErr w:type="spellStart"/>
      <w:r w:rsidR="004C1F7D" w:rsidRPr="004C1F7D">
        <w:rPr>
          <w:rFonts w:ascii="Source Sans Pro" w:eastAsia="Times New Roman" w:hAnsi="Source Sans Pro" w:cs="Times New Roman"/>
          <w:i/>
          <w:iCs/>
          <w:color w:val="222222"/>
          <w:lang w:val="en-AU"/>
        </w:rPr>
        <w:t>w</w:t>
      </w:r>
      <w:r w:rsidR="004C1F7D" w:rsidRPr="004C1F7D">
        <w:rPr>
          <w:rFonts w:ascii="Source Sans Pro" w:eastAsia="Times New Roman" w:hAnsi="Source Sans Pro" w:cs="Times New Roman"/>
          <w:i/>
          <w:iCs/>
          <w:color w:val="222222"/>
          <w:vertAlign w:val="subscript"/>
          <w:lang w:val="en-AU"/>
        </w:rPr>
        <w:t>i</w:t>
      </w:r>
      <w:proofErr w:type="spellEnd"/>
      <w:r w:rsidR="004C1F7D" w:rsidRPr="004C1F7D">
        <w:rPr>
          <w:rFonts w:ascii="Source Sans Pro" w:eastAsia="Times New Roman" w:hAnsi="Source Sans Pro" w:cs="Arial"/>
          <w:color w:val="222222"/>
          <w:lang w:val="en-AU"/>
        </w:rPr>
        <w:t> stands for the number of wins for the node considered 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w:t>
      </w:r>
      <w:r w:rsidR="004C1F7D" w:rsidRPr="004C1F7D">
        <w:rPr>
          <w:rFonts w:ascii="Source Sans Pro" w:eastAsia="Times New Roman" w:hAnsi="Source Sans Pro" w:cs="Arial"/>
          <w:color w:val="222222"/>
          <w:lang w:val="en-AU"/>
        </w:rPr>
        <w:t xml:space="preserve">, </w:t>
      </w:r>
      <w:proofErr w:type="spellStart"/>
      <w:r w:rsidR="004C1F7D" w:rsidRPr="004C1F7D">
        <w:rPr>
          <w:rFonts w:ascii="Source Sans Pro" w:eastAsia="Times New Roman" w:hAnsi="Source Sans Pro" w:cs="Times New Roman"/>
          <w:i/>
          <w:iCs/>
          <w:color w:val="222222"/>
          <w:lang w:val="en-AU"/>
        </w:rPr>
        <w:t>n</w:t>
      </w:r>
      <w:r w:rsidR="004C1F7D" w:rsidRPr="004C1F7D">
        <w:rPr>
          <w:rFonts w:ascii="Source Sans Pro" w:eastAsia="Times New Roman" w:hAnsi="Source Sans Pro" w:cs="Times New Roman"/>
          <w:i/>
          <w:iCs/>
          <w:color w:val="222222"/>
          <w:vertAlign w:val="subscript"/>
          <w:lang w:val="en-AU"/>
        </w:rPr>
        <w:t>i</w:t>
      </w:r>
      <w:proofErr w:type="spellEnd"/>
      <w:r w:rsidR="004C1F7D" w:rsidRPr="004C1F7D">
        <w:rPr>
          <w:rFonts w:ascii="Source Sans Pro" w:eastAsia="Times New Roman" w:hAnsi="Source Sans Pro" w:cs="Arial"/>
          <w:color w:val="222222"/>
          <w:lang w:val="en-AU"/>
        </w:rPr>
        <w:t> stands for the number of simulations for the node considered 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w:t>
      </w:r>
      <w:r w:rsidR="004C1F7D" w:rsidRPr="004C1F7D">
        <w:rPr>
          <w:rFonts w:ascii="Source Sans Pro" w:eastAsia="Times New Roman" w:hAnsi="Source Sans Pro" w:cs="Arial"/>
          <w:color w:val="222222"/>
          <w:lang w:val="en-AU"/>
        </w:rPr>
        <w:t xml:space="preserve">, </w:t>
      </w:r>
      <w:r w:rsidR="004C1F7D" w:rsidRPr="004C1F7D">
        <w:rPr>
          <w:rFonts w:ascii="Source Sans Pro" w:eastAsia="Times New Roman" w:hAnsi="Source Sans Pro" w:cs="Times New Roman"/>
          <w:i/>
          <w:iCs/>
          <w:color w:val="222222"/>
          <w:lang w:val="en-AU"/>
        </w:rPr>
        <w:t>N</w:t>
      </w:r>
      <w:r w:rsidR="004C1F7D" w:rsidRPr="004C1F7D">
        <w:rPr>
          <w:rFonts w:ascii="Source Sans Pro" w:eastAsia="Times New Roman" w:hAnsi="Source Sans Pro" w:cs="Times New Roman"/>
          <w:i/>
          <w:iCs/>
          <w:color w:val="222222"/>
          <w:vertAlign w:val="subscript"/>
          <w:lang w:val="en-AU"/>
        </w:rPr>
        <w:t>i</w:t>
      </w:r>
      <w:r w:rsidR="004C1F7D" w:rsidRPr="004C1F7D">
        <w:rPr>
          <w:rFonts w:ascii="Source Sans Pro" w:eastAsia="Times New Roman" w:hAnsi="Source Sans Pro" w:cs="Arial"/>
          <w:color w:val="222222"/>
          <w:lang w:val="en-AU"/>
        </w:rPr>
        <w:t xml:space="preserve"> stands for the total number of simulations </w:t>
      </w:r>
      <w:r w:rsidR="004C1F7D" w:rsidRPr="004C1F7D">
        <w:rPr>
          <w:rFonts w:ascii="Source Sans Pro" w:eastAsia="Times New Roman" w:hAnsi="Source Sans Pro" w:cs="Arial"/>
          <w:color w:val="222222"/>
          <w:lang w:val="en-AU"/>
        </w:rPr>
        <w:lastRenderedPageBreak/>
        <w:t>after the </w:t>
      </w:r>
      <w:proofErr w:type="spellStart"/>
      <w:r w:rsidR="004C1F7D" w:rsidRPr="004C1F7D">
        <w:rPr>
          <w:rFonts w:ascii="Source Sans Pro" w:eastAsia="Times New Roman" w:hAnsi="Source Sans Pro" w:cs="Arial"/>
          <w:color w:val="222222"/>
          <w:lang w:val="en-AU"/>
        </w:rPr>
        <w:t>i-th</w:t>
      </w:r>
      <w:proofErr w:type="spellEnd"/>
      <w:r w:rsidR="004C1F7D" w:rsidRPr="004C1F7D">
        <w:rPr>
          <w:rFonts w:ascii="Source Sans Pro" w:eastAsia="Times New Roman" w:hAnsi="Source Sans Pro" w:cs="Arial"/>
          <w:color w:val="222222"/>
          <w:lang w:val="en-AU"/>
        </w:rPr>
        <w:t xml:space="preserve"> move ran by the parent node of the one considered</w:t>
      </w:r>
      <w:r w:rsidR="004C1F7D" w:rsidRPr="004C1F7D">
        <w:rPr>
          <w:rFonts w:ascii="Source Sans Pro" w:eastAsia="Times New Roman" w:hAnsi="Source Sans Pro" w:cs="Arial"/>
          <w:color w:val="222222"/>
          <w:lang w:val="en-AU"/>
        </w:rPr>
        <w:t xml:space="preserve">, </w:t>
      </w:r>
      <w:r w:rsidR="004C1F7D" w:rsidRPr="004C1F7D">
        <w:rPr>
          <w:rFonts w:ascii="Source Sans Pro" w:eastAsia="Times New Roman" w:hAnsi="Source Sans Pro" w:cs="Times New Roman"/>
          <w:i/>
          <w:iCs/>
          <w:color w:val="222222"/>
          <w:lang w:val="en-AU"/>
        </w:rPr>
        <w:t>c</w:t>
      </w:r>
      <w:r w:rsidR="004C1F7D" w:rsidRPr="004C1F7D">
        <w:rPr>
          <w:rFonts w:ascii="Source Sans Pro" w:eastAsia="Times New Roman" w:hAnsi="Source Sans Pro" w:cs="Arial"/>
          <w:color w:val="222222"/>
          <w:lang w:val="en-AU"/>
        </w:rPr>
        <w:t> is the exploration parameter</w:t>
      </w:r>
      <w:r w:rsidR="004C1F7D" w:rsidRPr="004C1F7D">
        <w:rPr>
          <w:rFonts w:ascii="Source Sans Pro" w:eastAsia="Times New Roman" w:hAnsi="Source Sans Pro" w:cs="Arial"/>
          <w:color w:val="222222"/>
          <w:lang w:val="en-AU"/>
        </w:rPr>
        <w:t xml:space="preserve">. We explored multiple options for this hyperparameter including the classical option of </w:t>
      </w:r>
      <m:oMath>
        <m:rad>
          <m:radPr>
            <m:degHide m:val="1"/>
            <m:ctrlPr>
              <w:rPr>
                <w:rFonts w:ascii="Cambria Math" w:eastAsia="Times New Roman" w:hAnsi="Cambria Math" w:cs="Arial"/>
                <w:color w:val="222222"/>
                <w:lang w:val="en-AU"/>
              </w:rPr>
            </m:ctrlPr>
          </m:radPr>
          <m:deg/>
          <m:e>
            <m:r>
              <m:rPr>
                <m:sty m:val="p"/>
              </m:rPr>
              <w:rPr>
                <w:rFonts w:ascii="Cambria Math" w:eastAsia="Times New Roman" w:hAnsi="Cambria Math" w:cs="Arial"/>
                <w:color w:val="222222"/>
                <w:lang w:val="en-AU"/>
              </w:rPr>
              <m:t>2</m:t>
            </m:r>
          </m:e>
        </m:rad>
      </m:oMath>
      <w:r w:rsidR="004C1F7D" w:rsidRPr="004C1F7D">
        <w:rPr>
          <w:rFonts w:ascii="Source Sans Pro" w:eastAsia="Times New Roman" w:hAnsi="Source Sans Pro" w:cs="Arial"/>
          <w:color w:val="222222"/>
          <w:lang w:val="en-AU"/>
        </w:rPr>
        <w:t>.</w:t>
      </w:r>
    </w:p>
    <w:p w14:paraId="036CC670" w14:textId="0950F8B7" w:rsidR="00473462"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ntil selection found unexplored nodes, expansion is simply expanding one of the unexplored nodes.</w:t>
      </w:r>
    </w:p>
    <w:p w14:paraId="02624D3D" w14:textId="39C9199E" w:rsidR="00473462" w:rsidRDefault="00473462"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Up till here everything is all chosen based on `</w:t>
      </w:r>
      <w:r w:rsidRPr="00473462">
        <w:rPr>
          <w:rFonts w:ascii="Source Sans Pro" w:eastAsia="Times New Roman" w:hAnsi="Source Sans Pro" w:cs="Arial"/>
          <w:color w:val="222222"/>
          <w:u w:val="single"/>
          <w:lang w:val="en-AU"/>
        </w:rPr>
        <w:t>tree policy</w:t>
      </w:r>
      <w:r>
        <w:rPr>
          <w:rFonts w:ascii="Source Sans Pro" w:eastAsia="Times New Roman" w:hAnsi="Source Sans Pro" w:cs="Arial"/>
          <w:color w:val="222222"/>
          <w:lang w:val="en-AU"/>
        </w:rPr>
        <w:t xml:space="preserve">`, the next phase </w:t>
      </w:r>
      <w:r w:rsidRPr="00473462">
        <w:rPr>
          <w:rFonts w:ascii="Source Sans Pro" w:eastAsia="Times New Roman" w:hAnsi="Source Sans Pro" w:cs="Arial"/>
          <w:color w:val="222222"/>
          <w:u w:val="single"/>
          <w:lang w:val="en-AU"/>
        </w:rPr>
        <w:t>rollout</w:t>
      </w:r>
      <w:r>
        <w:rPr>
          <w:rFonts w:ascii="Source Sans Pro" w:eastAsia="Times New Roman" w:hAnsi="Source Sans Pro" w:cs="Arial"/>
          <w:color w:val="222222"/>
          <w:lang w:val="en-AU"/>
        </w:rPr>
        <w:t xml:space="preserve"> or </w:t>
      </w:r>
      <w:r w:rsidRPr="00473462">
        <w:rPr>
          <w:rFonts w:ascii="Source Sans Pro" w:eastAsia="Times New Roman" w:hAnsi="Source Sans Pro" w:cs="Arial"/>
          <w:color w:val="222222"/>
          <w:u w:val="single"/>
          <w:lang w:val="en-AU"/>
        </w:rPr>
        <w:t>simulation</w:t>
      </w:r>
      <w:r>
        <w:rPr>
          <w:rFonts w:ascii="Source Sans Pro" w:eastAsia="Times New Roman" w:hAnsi="Source Sans Pro" w:cs="Arial"/>
          <w:color w:val="222222"/>
          <w:lang w:val="en-AU"/>
        </w:rPr>
        <w:t xml:space="preserve"> repetitively samples the rest of the game episode based on `</w:t>
      </w:r>
      <w:r w:rsidRPr="00473462">
        <w:rPr>
          <w:rFonts w:ascii="Source Sans Pro" w:eastAsia="Times New Roman" w:hAnsi="Source Sans Pro" w:cs="Arial"/>
          <w:color w:val="222222"/>
          <w:u w:val="single"/>
          <w:lang w:val="en-AU"/>
        </w:rPr>
        <w:t>default policy</w:t>
      </w:r>
      <w:r>
        <w:rPr>
          <w:rFonts w:ascii="Source Sans Pro" w:eastAsia="Times New Roman" w:hAnsi="Source Sans Pro" w:cs="Arial"/>
          <w:color w:val="222222"/>
          <w:lang w:val="en-AU"/>
        </w:rPr>
        <w:t xml:space="preserve">`, normally random policy to get a game outcome of that node. Following </w:t>
      </w:r>
      <w:proofErr w:type="spellStart"/>
      <w:r>
        <w:rPr>
          <w:rFonts w:ascii="Source Sans Pro" w:eastAsia="Times New Roman" w:hAnsi="Source Sans Pro" w:cs="Arial"/>
          <w:color w:val="222222"/>
          <w:lang w:val="en-AU"/>
        </w:rPr>
        <w:t>rollingout</w:t>
      </w:r>
      <w:proofErr w:type="spellEnd"/>
      <w:r>
        <w:rPr>
          <w:rFonts w:ascii="Source Sans Pro" w:eastAsia="Times New Roman" w:hAnsi="Source Sans Pro" w:cs="Arial"/>
          <w:color w:val="222222"/>
          <w:lang w:val="en-AU"/>
        </w:rPr>
        <w:t>, is the process of backprop</w:t>
      </w:r>
      <w:r w:rsidR="005767A3">
        <w:rPr>
          <w:rFonts w:ascii="Source Sans Pro" w:eastAsia="Times New Roman" w:hAnsi="Source Sans Pro" w:cs="Arial"/>
          <w:color w:val="222222"/>
          <w:lang w:val="en-AU"/>
        </w:rPr>
        <w:t>a</w:t>
      </w:r>
      <w:r>
        <w:rPr>
          <w:rFonts w:ascii="Source Sans Pro" w:eastAsia="Times New Roman" w:hAnsi="Source Sans Pro" w:cs="Arial"/>
          <w:color w:val="222222"/>
          <w:lang w:val="en-AU"/>
        </w:rPr>
        <w:t>gation, a process where all parent nodes from the expanded nodes onwards are updated with the newest information from the simulated game result.</w:t>
      </w:r>
    </w:p>
    <w:p w14:paraId="058795D8" w14:textId="77777777" w:rsidR="00022B57" w:rsidRDefault="00022B57" w:rsidP="00473462">
      <w:pPr>
        <w:numPr>
          <w:ilvl w:val="0"/>
          <w:numId w:val="16"/>
        </w:numPr>
        <w:shd w:val="clear" w:color="auto" w:fill="FFFFFF"/>
        <w:spacing w:before="100" w:beforeAutospacing="1" w:after="24" w:line="240" w:lineRule="auto"/>
        <w:ind w:left="384"/>
        <w:rPr>
          <w:rFonts w:ascii="Source Sans Pro" w:eastAsia="Times New Roman" w:hAnsi="Source Sans Pro" w:cs="Arial"/>
          <w:color w:val="222222"/>
          <w:lang w:val="en-AU"/>
        </w:rPr>
      </w:pPr>
      <w:r>
        <w:rPr>
          <w:rFonts w:ascii="Source Sans Pro" w:eastAsia="Times New Roman" w:hAnsi="Source Sans Pro" w:cs="Arial"/>
          <w:color w:val="222222"/>
          <w:lang w:val="en-AU"/>
        </w:rPr>
        <w:t>Sadly we see very slow convergence of this algorithm and as this is similar to tabular learning, it takes significant amount space to store all the data. And due to the limited timeframe, we don’t have option to dig more into this option.</w:t>
      </w:r>
    </w:p>
    <w:p w14:paraId="1CE15D12" w14:textId="3F46148C" w:rsidR="00022B57" w:rsidRPr="00473462" w:rsidRDefault="00022B57" w:rsidP="00022B57">
      <w:pPr>
        <w:pStyle w:val="Heading7"/>
        <w:rPr>
          <w:sz w:val="20"/>
          <w:szCs w:val="20"/>
          <w:lang w:val="en-AU"/>
        </w:rPr>
      </w:pPr>
      <w:r>
        <w:rPr>
          <w:lang w:val="en-AU"/>
        </w:rPr>
        <w:t xml:space="preserve">Value based Reinforcement learning </w:t>
      </w:r>
    </w:p>
    <w:p w14:paraId="485ABD0C" w14:textId="72B27076" w:rsidR="000E6C0B" w:rsidRDefault="00022B57" w:rsidP="000E6C0B">
      <w:pPr>
        <w:rPr>
          <w:rFonts w:ascii="Source Sans Pro" w:hAnsi="Source Sans Pro"/>
          <w:lang w:val="en-AU"/>
        </w:rPr>
      </w:pPr>
      <w:r>
        <w:rPr>
          <w:rFonts w:ascii="Source Sans Pro" w:hAnsi="Source Sans Pro"/>
          <w:lang w:val="en-AU"/>
        </w:rPr>
        <w:t>Reinforcement learning are always composed of the following components:</w:t>
      </w:r>
    </w:p>
    <w:p w14:paraId="42915135" w14:textId="416FB2E6" w:rsidR="00022B57" w:rsidRDefault="00022B57" w:rsidP="00022B57">
      <w:pPr>
        <w:pStyle w:val="ListParagraph"/>
        <w:numPr>
          <w:ilvl w:val="0"/>
          <w:numId w:val="17"/>
        </w:numPr>
        <w:rPr>
          <w:rFonts w:ascii="Source Sans Pro" w:hAnsi="Source Sans Pro"/>
          <w:lang w:val="en-AU"/>
        </w:rPr>
      </w:pPr>
      <w:r>
        <w:rPr>
          <w:rFonts w:ascii="Source Sans Pro" w:hAnsi="Source Sans Pro"/>
          <w:lang w:val="en-AU"/>
        </w:rPr>
        <w:t>Learning approach</w:t>
      </w:r>
    </w:p>
    <w:p w14:paraId="220DFE25" w14:textId="544B8A95" w:rsidR="005767A3" w:rsidRDefault="00022B57" w:rsidP="00022B57">
      <w:pPr>
        <w:pStyle w:val="ListParagraph"/>
        <w:numPr>
          <w:ilvl w:val="1"/>
          <w:numId w:val="17"/>
        </w:numPr>
        <w:rPr>
          <w:rFonts w:ascii="Source Sans Pro" w:hAnsi="Source Sans Pro"/>
          <w:lang w:val="en-AU"/>
        </w:rPr>
      </w:pPr>
      <w:r>
        <w:rPr>
          <w:rFonts w:ascii="Source Sans Pro" w:hAnsi="Source Sans Pro"/>
          <w:lang w:val="en-AU"/>
        </w:rPr>
        <w:t>Value based learning approach including most classical Q-learning</w:t>
      </w:r>
      <w:r w:rsidR="005767A3">
        <w:rPr>
          <w:rFonts w:ascii="Source Sans Pro" w:hAnsi="Source Sans Pro"/>
          <w:lang w:val="en-AU"/>
        </w:rPr>
        <w:t xml:space="preserve">, SARSA and TD explores the game by estimating the value of a state of the game with regard or without regard of the presence of a chosen action. </w:t>
      </w:r>
    </w:p>
    <w:p w14:paraId="6B8D0FA0" w14:textId="221310B6" w:rsidR="005767A3" w:rsidRDefault="005767A3" w:rsidP="005767A3">
      <w:pPr>
        <w:pStyle w:val="ListParagraph"/>
        <w:numPr>
          <w:ilvl w:val="0"/>
          <w:numId w:val="17"/>
        </w:numPr>
        <w:rPr>
          <w:rFonts w:ascii="Source Sans Pro" w:hAnsi="Source Sans Pro"/>
          <w:lang w:val="en-AU"/>
        </w:rPr>
      </w:pPr>
      <w:r>
        <w:rPr>
          <w:rFonts w:ascii="Source Sans Pro" w:hAnsi="Source Sans Pro"/>
          <w:lang w:val="en-AU"/>
        </w:rPr>
        <w:t xml:space="preserve">Bootstrapping </w:t>
      </w:r>
      <w:r w:rsidR="0005670A">
        <w:rPr>
          <w:rFonts w:ascii="Source Sans Pro" w:hAnsi="Source Sans Pro"/>
          <w:lang w:val="en-AU"/>
        </w:rPr>
        <w:t>size</w:t>
      </w:r>
    </w:p>
    <w:p w14:paraId="3ADE4B71" w14:textId="61C715EF" w:rsidR="005767A3" w:rsidRDefault="005767A3" w:rsidP="005767A3">
      <w:pPr>
        <w:pStyle w:val="ListParagraph"/>
        <w:numPr>
          <w:ilvl w:val="1"/>
          <w:numId w:val="17"/>
        </w:numPr>
        <w:rPr>
          <w:rFonts w:ascii="Source Sans Pro" w:hAnsi="Source Sans Pro"/>
          <w:lang w:val="en-AU"/>
        </w:rPr>
      </w:pPr>
      <w:r>
        <w:rPr>
          <w:rFonts w:ascii="Source Sans Pro" w:hAnsi="Source Sans Pro"/>
          <w:lang w:val="en-AU"/>
        </w:rPr>
        <w:t>Bootstrapping is an important concept in all reinforcement learning algorithms. A low bootstrap size can make the convergence of the estimation be much slower, while high size bootstrap algorithms are hard to implement and are trained slowly.</w:t>
      </w:r>
    </w:p>
    <w:p w14:paraId="2DA14FDC" w14:textId="196C7967" w:rsidR="005767A3" w:rsidRDefault="005767A3" w:rsidP="005767A3">
      <w:pPr>
        <w:pStyle w:val="ListParagraph"/>
        <w:numPr>
          <w:ilvl w:val="0"/>
          <w:numId w:val="17"/>
        </w:numPr>
        <w:rPr>
          <w:rFonts w:ascii="Source Sans Pro" w:hAnsi="Source Sans Pro"/>
          <w:lang w:val="en-AU"/>
        </w:rPr>
      </w:pPr>
      <w:r>
        <w:rPr>
          <w:rFonts w:ascii="Source Sans Pro" w:hAnsi="Source Sans Pro"/>
          <w:lang w:val="en-AU"/>
        </w:rPr>
        <w:t>Approximation methodology</w:t>
      </w:r>
    </w:p>
    <w:p w14:paraId="717A1D23" w14:textId="5390735D" w:rsidR="005767A3" w:rsidRDefault="005767A3" w:rsidP="005767A3">
      <w:pPr>
        <w:pStyle w:val="ListParagraph"/>
        <w:numPr>
          <w:ilvl w:val="1"/>
          <w:numId w:val="17"/>
        </w:numPr>
        <w:rPr>
          <w:rFonts w:ascii="Source Sans Pro" w:hAnsi="Source Sans Pro"/>
          <w:lang w:val="en-AU"/>
        </w:rPr>
      </w:pPr>
      <w:r>
        <w:rPr>
          <w:rFonts w:ascii="Source Sans Pro" w:hAnsi="Source Sans Pro"/>
          <w:lang w:val="en-AU"/>
        </w:rPr>
        <w:t>Approximation methods are important for abstracting large search space with a simple or moderately less complex representation. Most classical take on this will be tabular learning: Using a table to store the approximation of all states. This suffers from overfitting, curse of dimensionality and will significantly increase the search time and search space due to the sparsity of the table.</w:t>
      </w:r>
    </w:p>
    <w:p w14:paraId="085DB96B" w14:textId="4C2407E2" w:rsidR="00C83985" w:rsidRDefault="005767A3" w:rsidP="00C83985">
      <w:pPr>
        <w:pStyle w:val="ListParagraph"/>
        <w:numPr>
          <w:ilvl w:val="1"/>
          <w:numId w:val="17"/>
        </w:numPr>
        <w:rPr>
          <w:rFonts w:ascii="Source Sans Pro" w:hAnsi="Source Sans Pro"/>
          <w:lang w:val="en-AU"/>
        </w:rPr>
      </w:pPr>
      <w:r>
        <w:rPr>
          <w:rFonts w:ascii="Source Sans Pro" w:hAnsi="Source Sans Pro"/>
          <w:lang w:val="en-AU"/>
        </w:rPr>
        <w:t xml:space="preserve">We have chosen the other, functional based approach, for estimating the state value. This way, estimation one states can also have effects on similar unexplored states, thus significantly reduce the </w:t>
      </w:r>
      <w:r w:rsidR="00C83985">
        <w:rPr>
          <w:rFonts w:ascii="Source Sans Pro" w:hAnsi="Source Sans Pro"/>
          <w:lang w:val="en-AU"/>
        </w:rPr>
        <w:t>search required. This is boosted by our board rotation idea, further reduce the search space by a factor of 3.</w:t>
      </w:r>
    </w:p>
    <w:p w14:paraId="036CF6C6" w14:textId="77777777" w:rsidR="0005670A" w:rsidRDefault="00C83985" w:rsidP="00C83985">
      <w:pPr>
        <w:rPr>
          <w:rFonts w:ascii="Source Sans Pro" w:hAnsi="Source Sans Pro"/>
          <w:lang w:val="en-AU"/>
        </w:rPr>
      </w:pPr>
      <w:r>
        <w:rPr>
          <w:rFonts w:ascii="Source Sans Pro" w:hAnsi="Source Sans Pro"/>
          <w:lang w:val="en-AU"/>
        </w:rPr>
        <w:t xml:space="preserve">Based on all above </w:t>
      </w:r>
      <w:r w:rsidR="00C25638">
        <w:rPr>
          <w:rFonts w:ascii="Source Sans Pro" w:hAnsi="Source Sans Pro"/>
          <w:lang w:val="en-AU"/>
        </w:rPr>
        <w:t xml:space="preserve">discussion, </w:t>
      </w:r>
      <w:r w:rsidR="0005670A">
        <w:rPr>
          <w:rFonts w:ascii="Source Sans Pro" w:hAnsi="Source Sans Pro"/>
          <w:lang w:val="en-AU"/>
        </w:rPr>
        <w:t xml:space="preserve">we selected </w:t>
      </w:r>
    </w:p>
    <w:p w14:paraId="1D4F3A8D" w14:textId="3A57D252" w:rsidR="00C83985" w:rsidRDefault="0005670A" w:rsidP="0005670A">
      <w:pPr>
        <w:pStyle w:val="ListParagraph"/>
        <w:numPr>
          <w:ilvl w:val="0"/>
          <w:numId w:val="18"/>
        </w:numPr>
        <w:rPr>
          <w:rFonts w:ascii="Source Sans Pro" w:hAnsi="Source Sans Pro"/>
          <w:lang w:val="en-AU"/>
        </w:rPr>
      </w:pPr>
      <w:r w:rsidRPr="0005670A">
        <w:rPr>
          <w:rFonts w:ascii="Source Sans Pro" w:hAnsi="Source Sans Pro"/>
          <w:lang w:val="en-AU"/>
        </w:rPr>
        <w:t>TD learning as our learning approach, since the action set of this game is not same size for all states.</w:t>
      </w:r>
    </w:p>
    <w:p w14:paraId="562C5C3E" w14:textId="378DF081" w:rsidR="0005670A" w:rsidRPr="0005670A" w:rsidRDefault="0005670A" w:rsidP="0005670A">
      <w:pPr>
        <w:pStyle w:val="ListParagraph"/>
        <w:numPr>
          <w:ilvl w:val="0"/>
          <w:numId w:val="18"/>
        </w:numPr>
        <w:rPr>
          <w:rFonts w:ascii="Source Sans Pro" w:hAnsi="Source Sans Pro"/>
          <w:lang w:val="en-AU"/>
        </w:rPr>
      </w:pPr>
      <w:r>
        <w:rPr>
          <w:rFonts w:ascii="Source Sans Pro" w:hAnsi="Source Sans Pro"/>
          <w:lang w:val="en-AU"/>
        </w:rPr>
        <w:t xml:space="preserve">Bootstrap size of 1 for </w:t>
      </w:r>
      <w:bookmarkStart w:id="1" w:name="_GoBack"/>
      <w:bookmarkEnd w:id="1"/>
    </w:p>
    <w:p w14:paraId="321F2F26" w14:textId="77777777" w:rsidR="00D24699" w:rsidRPr="004C1F7D" w:rsidRDefault="00D24699">
      <w:pPr>
        <w:rPr>
          <w:rFonts w:ascii="Source Sans Pro" w:hAnsi="Source Sans Pro"/>
          <w:lang w:val="en-AU"/>
        </w:rPr>
      </w:pPr>
    </w:p>
    <w:p w14:paraId="4F0DC5B3" w14:textId="77777777" w:rsidR="001B2131" w:rsidRPr="004C1F7D" w:rsidRDefault="001B2131">
      <w:pPr>
        <w:rPr>
          <w:rFonts w:ascii="Source Sans Pro" w:hAnsi="Source Sans Pro"/>
          <w:lang w:val="en-AU"/>
        </w:rPr>
      </w:pPr>
      <w:r w:rsidRPr="004C1F7D">
        <w:rPr>
          <w:rFonts w:ascii="Source Sans Pro" w:hAnsi="Source Sans Pro"/>
          <w:lang w:val="en-AU"/>
        </w:rPr>
        <w:br w:type="page"/>
      </w:r>
    </w:p>
    <w:p w14:paraId="2FC72A2F" w14:textId="79E486A1" w:rsidR="00BF222A" w:rsidRPr="004C1F7D" w:rsidRDefault="00BF222A" w:rsidP="00DA350D">
      <w:pPr>
        <w:rPr>
          <w:rFonts w:ascii="Source Sans Pro" w:hAnsi="Source Sans Pro"/>
          <w:lang w:val="en-AU"/>
        </w:rPr>
      </w:pPr>
      <w:r w:rsidRPr="004C1F7D">
        <w:rPr>
          <w:rFonts w:ascii="Source Sans Pro" w:hAnsi="Source Sans Pro"/>
          <w:lang w:val="en-AU"/>
        </w:rPr>
        <w:lastRenderedPageBreak/>
        <w:t>Bibliography</w:t>
      </w:r>
    </w:p>
    <w:p w14:paraId="674064F9" w14:textId="6012BFB8" w:rsidR="00BF222A" w:rsidRPr="004C1F7D" w:rsidRDefault="00BF222A" w:rsidP="00BF222A">
      <w:pPr>
        <w:rPr>
          <w:rFonts w:ascii="Source Sans Pro" w:hAnsi="Source Sans Pro"/>
          <w:lang w:val="en-AU"/>
        </w:rPr>
      </w:pPr>
      <w:r w:rsidRPr="004C1F7D">
        <w:rPr>
          <w:rFonts w:ascii="Source Sans Pro" w:hAnsi="Source Sans Pro"/>
          <w:lang w:val="en-AU"/>
        </w:rPr>
        <w:t>Winston, P. (1984). Artificial intelligence. Reading, Mass: Addison-Wesley, p.123.</w:t>
      </w:r>
    </w:p>
    <w:p w14:paraId="4A51CDCF" w14:textId="30157903" w:rsidR="006B282E" w:rsidRPr="004C1F7D" w:rsidRDefault="006B282E" w:rsidP="00BF222A">
      <w:pPr>
        <w:rPr>
          <w:rFonts w:ascii="Source Sans Pro" w:hAnsi="Source Sans Pro"/>
          <w:lang w:val="en-AU"/>
        </w:rPr>
      </w:pPr>
      <w:proofErr w:type="spellStart"/>
      <w:r w:rsidRPr="004C1F7D">
        <w:rPr>
          <w:rFonts w:ascii="Source Sans Pro" w:hAnsi="Source Sans Pro"/>
          <w:lang w:val="en-AU"/>
        </w:rPr>
        <w:t>Luckhart</w:t>
      </w:r>
      <w:proofErr w:type="spellEnd"/>
      <w:r w:rsidRPr="004C1F7D">
        <w:rPr>
          <w:rFonts w:ascii="Source Sans Pro" w:hAnsi="Source Sans Pro"/>
          <w:lang w:val="en-AU"/>
        </w:rPr>
        <w:t>, C., &amp; Irani, K. B. (1986). An Algorithmic Solution of N-Person Games.</w:t>
      </w:r>
    </w:p>
    <w:p w14:paraId="2B6BFC59" w14:textId="77777777" w:rsidR="00B070C3" w:rsidRPr="004C1F7D" w:rsidRDefault="00B070C3" w:rsidP="00BF222A">
      <w:pPr>
        <w:rPr>
          <w:rFonts w:ascii="Source Sans Pro" w:hAnsi="Source Sans Pro"/>
        </w:rPr>
      </w:pPr>
    </w:p>
    <w:p w14:paraId="467340E7" w14:textId="77777777" w:rsidR="00BF222A" w:rsidRPr="004C1F7D" w:rsidRDefault="00BF222A" w:rsidP="00BF222A">
      <w:pPr>
        <w:rPr>
          <w:rFonts w:ascii="Source Sans Pro" w:hAnsi="Source Sans Pro"/>
          <w:lang w:val="en-AU"/>
        </w:rPr>
      </w:pPr>
    </w:p>
    <w:sectPr w:rsidR="00BF222A" w:rsidRPr="004C1F7D"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A2C061" w14:textId="77777777" w:rsidR="00C03289" w:rsidRDefault="00C03289" w:rsidP="00BF222A">
      <w:pPr>
        <w:spacing w:before="0" w:after="0" w:line="240" w:lineRule="auto"/>
      </w:pPr>
      <w:r>
        <w:separator/>
      </w:r>
    </w:p>
  </w:endnote>
  <w:endnote w:type="continuationSeparator" w:id="0">
    <w:p w14:paraId="27515004" w14:textId="77777777" w:rsidR="00C03289" w:rsidRDefault="00C03289"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ource Sans Pro">
    <w:panose1 w:val="020B0503030403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6D541C" w14:textId="77777777" w:rsidR="00C03289" w:rsidRDefault="00C03289" w:rsidP="00BF222A">
      <w:pPr>
        <w:spacing w:before="0" w:after="0" w:line="240" w:lineRule="auto"/>
      </w:pPr>
      <w:r>
        <w:separator/>
      </w:r>
    </w:p>
  </w:footnote>
  <w:footnote w:type="continuationSeparator" w:id="0">
    <w:p w14:paraId="22432502" w14:textId="77777777" w:rsidR="00C03289" w:rsidRDefault="00C03289"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7F220B"/>
    <w:multiLevelType w:val="multilevel"/>
    <w:tmpl w:val="783CF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BB56BCC"/>
    <w:multiLevelType w:val="hybridMultilevel"/>
    <w:tmpl w:val="89B696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FE149E"/>
    <w:multiLevelType w:val="multilevel"/>
    <w:tmpl w:val="4F886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5BD18C5"/>
    <w:multiLevelType w:val="multilevel"/>
    <w:tmpl w:val="D0D071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E5827"/>
    <w:multiLevelType w:val="hybridMultilevel"/>
    <w:tmpl w:val="FBBA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2A0F40"/>
    <w:multiLevelType w:val="multilevel"/>
    <w:tmpl w:val="93802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5"/>
  </w:num>
  <w:num w:numId="3">
    <w:abstractNumId w:val="16"/>
  </w:num>
  <w:num w:numId="4">
    <w:abstractNumId w:val="2"/>
  </w:num>
  <w:num w:numId="5">
    <w:abstractNumId w:val="7"/>
  </w:num>
  <w:num w:numId="6">
    <w:abstractNumId w:val="0"/>
  </w:num>
  <w:num w:numId="7">
    <w:abstractNumId w:val="9"/>
  </w:num>
  <w:num w:numId="8">
    <w:abstractNumId w:val="1"/>
  </w:num>
  <w:num w:numId="9">
    <w:abstractNumId w:val="11"/>
  </w:num>
  <w:num w:numId="10">
    <w:abstractNumId w:val="12"/>
  </w:num>
  <w:num w:numId="11">
    <w:abstractNumId w:val="13"/>
  </w:num>
  <w:num w:numId="12">
    <w:abstractNumId w:val="8"/>
  </w:num>
  <w:num w:numId="13">
    <w:abstractNumId w:val="5"/>
  </w:num>
  <w:num w:numId="14">
    <w:abstractNumId w:val="3"/>
  </w:num>
  <w:num w:numId="15">
    <w:abstractNumId w:val="14"/>
  </w:num>
  <w:num w:numId="16">
    <w:abstractNumId w:val="6"/>
  </w:num>
  <w:num w:numId="17">
    <w:abstractNumId w:val="4"/>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22B57"/>
    <w:rsid w:val="00041166"/>
    <w:rsid w:val="0005049B"/>
    <w:rsid w:val="000527D2"/>
    <w:rsid w:val="000536AD"/>
    <w:rsid w:val="0005670A"/>
    <w:rsid w:val="000C6334"/>
    <w:rsid w:val="000D5EF0"/>
    <w:rsid w:val="000E3B82"/>
    <w:rsid w:val="000E6C0B"/>
    <w:rsid w:val="0011510E"/>
    <w:rsid w:val="00135B1A"/>
    <w:rsid w:val="001412B0"/>
    <w:rsid w:val="00150259"/>
    <w:rsid w:val="001814C6"/>
    <w:rsid w:val="001B2131"/>
    <w:rsid w:val="001B66A2"/>
    <w:rsid w:val="001C4C38"/>
    <w:rsid w:val="001D7990"/>
    <w:rsid w:val="00225922"/>
    <w:rsid w:val="002472E5"/>
    <w:rsid w:val="002542C8"/>
    <w:rsid w:val="00254B1B"/>
    <w:rsid w:val="00277DE7"/>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210E1"/>
    <w:rsid w:val="00453484"/>
    <w:rsid w:val="00473462"/>
    <w:rsid w:val="00473E96"/>
    <w:rsid w:val="00495686"/>
    <w:rsid w:val="004C1F7D"/>
    <w:rsid w:val="004D36AB"/>
    <w:rsid w:val="00502DB2"/>
    <w:rsid w:val="0050458D"/>
    <w:rsid w:val="00515AAA"/>
    <w:rsid w:val="005161FA"/>
    <w:rsid w:val="00534240"/>
    <w:rsid w:val="00563934"/>
    <w:rsid w:val="00566ABA"/>
    <w:rsid w:val="0056798F"/>
    <w:rsid w:val="005767A3"/>
    <w:rsid w:val="005806D0"/>
    <w:rsid w:val="005841DD"/>
    <w:rsid w:val="005C5226"/>
    <w:rsid w:val="005E0E70"/>
    <w:rsid w:val="005F410D"/>
    <w:rsid w:val="00605E8C"/>
    <w:rsid w:val="006259B2"/>
    <w:rsid w:val="00652322"/>
    <w:rsid w:val="00652DA2"/>
    <w:rsid w:val="0065628A"/>
    <w:rsid w:val="00657917"/>
    <w:rsid w:val="00686803"/>
    <w:rsid w:val="00695F53"/>
    <w:rsid w:val="006B282E"/>
    <w:rsid w:val="006B5A32"/>
    <w:rsid w:val="006F29B3"/>
    <w:rsid w:val="007233E8"/>
    <w:rsid w:val="007428FE"/>
    <w:rsid w:val="0074301C"/>
    <w:rsid w:val="0074764A"/>
    <w:rsid w:val="00756AA5"/>
    <w:rsid w:val="0079339A"/>
    <w:rsid w:val="007B2B23"/>
    <w:rsid w:val="007B552E"/>
    <w:rsid w:val="007F0413"/>
    <w:rsid w:val="007F75D4"/>
    <w:rsid w:val="00830338"/>
    <w:rsid w:val="0087584D"/>
    <w:rsid w:val="00880AF6"/>
    <w:rsid w:val="0089120A"/>
    <w:rsid w:val="008B30C9"/>
    <w:rsid w:val="008C080F"/>
    <w:rsid w:val="008C4374"/>
    <w:rsid w:val="008D59E0"/>
    <w:rsid w:val="008E3323"/>
    <w:rsid w:val="008E4400"/>
    <w:rsid w:val="008F0FA6"/>
    <w:rsid w:val="0090212F"/>
    <w:rsid w:val="00925B92"/>
    <w:rsid w:val="00945668"/>
    <w:rsid w:val="00957238"/>
    <w:rsid w:val="0097689A"/>
    <w:rsid w:val="00977B6D"/>
    <w:rsid w:val="00991533"/>
    <w:rsid w:val="009A71A3"/>
    <w:rsid w:val="009B0654"/>
    <w:rsid w:val="009B0ED1"/>
    <w:rsid w:val="009B55B0"/>
    <w:rsid w:val="009C4B4A"/>
    <w:rsid w:val="009D57FA"/>
    <w:rsid w:val="009E7466"/>
    <w:rsid w:val="00A237C7"/>
    <w:rsid w:val="00A26314"/>
    <w:rsid w:val="00A40A1D"/>
    <w:rsid w:val="00A416A4"/>
    <w:rsid w:val="00A56615"/>
    <w:rsid w:val="00A815E9"/>
    <w:rsid w:val="00AA199A"/>
    <w:rsid w:val="00B0615F"/>
    <w:rsid w:val="00B070C3"/>
    <w:rsid w:val="00B1044B"/>
    <w:rsid w:val="00B22E20"/>
    <w:rsid w:val="00B86BFF"/>
    <w:rsid w:val="00BD10C0"/>
    <w:rsid w:val="00BD1533"/>
    <w:rsid w:val="00BE0A98"/>
    <w:rsid w:val="00BE35A9"/>
    <w:rsid w:val="00BF0F9B"/>
    <w:rsid w:val="00BF222A"/>
    <w:rsid w:val="00BF66AA"/>
    <w:rsid w:val="00BF7BC7"/>
    <w:rsid w:val="00C03289"/>
    <w:rsid w:val="00C12882"/>
    <w:rsid w:val="00C2455E"/>
    <w:rsid w:val="00C25638"/>
    <w:rsid w:val="00C4048F"/>
    <w:rsid w:val="00C47536"/>
    <w:rsid w:val="00C56DAB"/>
    <w:rsid w:val="00C659F9"/>
    <w:rsid w:val="00C83985"/>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E33A3"/>
    <w:rsid w:val="00DF05E8"/>
    <w:rsid w:val="00E377AA"/>
    <w:rsid w:val="00E74121"/>
    <w:rsid w:val="00EC6443"/>
    <w:rsid w:val="00ED73C3"/>
    <w:rsid w:val="00EE79F1"/>
    <w:rsid w:val="00EF306C"/>
    <w:rsid w:val="00F55618"/>
    <w:rsid w:val="00F70522"/>
    <w:rsid w:val="00F803E4"/>
    <w:rsid w:val="00F81D5D"/>
    <w:rsid w:val="00F848AB"/>
    <w:rsid w:val="00FB6B65"/>
    <w:rsid w:val="00FC3F8D"/>
    <w:rsid w:val="00FC41CA"/>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rsid w:val="0074764A"/>
    <w:rPr>
      <w:caps/>
      <w:color w:val="2F5496" w:themeColor="accent1" w:themeShade="BF"/>
      <w:spacing w:val="10"/>
    </w:rPr>
  </w:style>
  <w:style w:type="character" w:customStyle="1" w:styleId="Heading8Char">
    <w:name w:val="Heading 8 Char"/>
    <w:basedOn w:val="DefaultParagraphFont"/>
    <w:link w:val="Heading8"/>
    <w:uiPriority w:val="9"/>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 w:type="character" w:customStyle="1" w:styleId="texhtml">
    <w:name w:val="texhtml"/>
    <w:basedOn w:val="DefaultParagraphFont"/>
    <w:rsid w:val="004C1F7D"/>
  </w:style>
  <w:style w:type="character" w:customStyle="1" w:styleId="nowrap">
    <w:name w:val="nowrap"/>
    <w:basedOn w:val="DefaultParagraphFont"/>
    <w:rsid w:val="004C1F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329604">
      <w:bodyDiv w:val="1"/>
      <w:marLeft w:val="0"/>
      <w:marRight w:val="0"/>
      <w:marTop w:val="0"/>
      <w:marBottom w:val="0"/>
      <w:divBdr>
        <w:top w:val="none" w:sz="0" w:space="0" w:color="auto"/>
        <w:left w:val="none" w:sz="0" w:space="0" w:color="auto"/>
        <w:bottom w:val="none" w:sz="0" w:space="0" w:color="auto"/>
        <w:right w:val="none" w:sz="0" w:space="0" w:color="auto"/>
      </w:divBdr>
    </w:div>
    <w:div w:id="91512376">
      <w:bodyDiv w:val="1"/>
      <w:marLeft w:val="0"/>
      <w:marRight w:val="0"/>
      <w:marTop w:val="0"/>
      <w:marBottom w:val="0"/>
      <w:divBdr>
        <w:top w:val="none" w:sz="0" w:space="0" w:color="auto"/>
        <w:left w:val="none" w:sz="0" w:space="0" w:color="auto"/>
        <w:bottom w:val="none" w:sz="0" w:space="0" w:color="auto"/>
        <w:right w:val="none" w:sz="0" w:space="0" w:color="auto"/>
      </w:divBdr>
    </w:div>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276647261">
      <w:bodyDiv w:val="1"/>
      <w:marLeft w:val="0"/>
      <w:marRight w:val="0"/>
      <w:marTop w:val="0"/>
      <w:marBottom w:val="0"/>
      <w:divBdr>
        <w:top w:val="none" w:sz="0" w:space="0" w:color="auto"/>
        <w:left w:val="none" w:sz="0" w:space="0" w:color="auto"/>
        <w:bottom w:val="none" w:sz="0" w:space="0" w:color="auto"/>
        <w:right w:val="none" w:sz="0" w:space="0" w:color="auto"/>
      </w:divBdr>
    </w:div>
    <w:div w:id="336856050">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1043093533">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094278041">
      <w:bodyDiv w:val="1"/>
      <w:marLeft w:val="0"/>
      <w:marRight w:val="0"/>
      <w:marTop w:val="0"/>
      <w:marBottom w:val="0"/>
      <w:divBdr>
        <w:top w:val="none" w:sz="0" w:space="0" w:color="auto"/>
        <w:left w:val="none" w:sz="0" w:space="0" w:color="auto"/>
        <w:bottom w:val="none" w:sz="0" w:space="0" w:color="auto"/>
        <w:right w:val="none" w:sz="0" w:space="0" w:color="auto"/>
      </w:divBdr>
    </w:div>
    <w:div w:id="1156728690">
      <w:bodyDiv w:val="1"/>
      <w:marLeft w:val="0"/>
      <w:marRight w:val="0"/>
      <w:marTop w:val="0"/>
      <w:marBottom w:val="0"/>
      <w:divBdr>
        <w:top w:val="none" w:sz="0" w:space="0" w:color="auto"/>
        <w:left w:val="none" w:sz="0" w:space="0" w:color="auto"/>
        <w:bottom w:val="none" w:sz="0" w:space="0" w:color="auto"/>
        <w:right w:val="none" w:sz="0" w:space="0" w:color="auto"/>
      </w:divBdr>
    </w:div>
    <w:div w:id="1578592990">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2776E4-3642-B341-905D-9F2BE3DAB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7</Pages>
  <Words>2318</Words>
  <Characters>13213</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alvin Huang</cp:lastModifiedBy>
  <cp:revision>145</cp:revision>
  <cp:lastPrinted>2019-05-15T03:20:00Z</cp:lastPrinted>
  <dcterms:created xsi:type="dcterms:W3CDTF">2019-05-13T14:59:00Z</dcterms:created>
  <dcterms:modified xsi:type="dcterms:W3CDTF">2019-05-21T11:49:00Z</dcterms:modified>
</cp:coreProperties>
</file>